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8"/>
  </p:notesMasterIdLst>
  <p:handoutMasterIdLst>
    <p:handoutMasterId r:id="rId49"/>
  </p:handoutMasterIdLst>
  <p:sldIdLst>
    <p:sldId id="257" r:id="rId2"/>
    <p:sldId id="387" r:id="rId3"/>
    <p:sldId id="390" r:id="rId4"/>
    <p:sldId id="420" r:id="rId5"/>
    <p:sldId id="391" r:id="rId6"/>
    <p:sldId id="395" r:id="rId7"/>
    <p:sldId id="418" r:id="rId8"/>
    <p:sldId id="426" r:id="rId9"/>
    <p:sldId id="407" r:id="rId10"/>
    <p:sldId id="404" r:id="rId11"/>
    <p:sldId id="393" r:id="rId12"/>
    <p:sldId id="419" r:id="rId13"/>
    <p:sldId id="408" r:id="rId14"/>
    <p:sldId id="361" r:id="rId15"/>
    <p:sldId id="422" r:id="rId16"/>
    <p:sldId id="375" r:id="rId17"/>
    <p:sldId id="376" r:id="rId18"/>
    <p:sldId id="377" r:id="rId19"/>
    <p:sldId id="379" r:id="rId20"/>
    <p:sldId id="378" r:id="rId21"/>
    <p:sldId id="380" r:id="rId22"/>
    <p:sldId id="381" r:id="rId23"/>
    <p:sldId id="414" r:id="rId24"/>
    <p:sldId id="416" r:id="rId25"/>
    <p:sldId id="364" r:id="rId26"/>
    <p:sldId id="434" r:id="rId27"/>
    <p:sldId id="435" r:id="rId28"/>
    <p:sldId id="423" r:id="rId29"/>
    <p:sldId id="367" r:id="rId30"/>
    <p:sldId id="417" r:id="rId31"/>
    <p:sldId id="436" r:id="rId32"/>
    <p:sldId id="424" r:id="rId33"/>
    <p:sldId id="398" r:id="rId34"/>
    <p:sldId id="409" r:id="rId35"/>
    <p:sldId id="410" r:id="rId36"/>
    <p:sldId id="411" r:id="rId37"/>
    <p:sldId id="425" r:id="rId38"/>
    <p:sldId id="397" r:id="rId39"/>
    <p:sldId id="401" r:id="rId40"/>
    <p:sldId id="400" r:id="rId41"/>
    <p:sldId id="412" r:id="rId42"/>
    <p:sldId id="402" r:id="rId43"/>
    <p:sldId id="443" r:id="rId44"/>
    <p:sldId id="421" r:id="rId45"/>
    <p:sldId id="354" r:id="rId46"/>
    <p:sldId id="429" r:id="rId47"/>
  </p:sldIdLst>
  <p:sldSz cx="9144000" cy="6858000" type="screen4x3"/>
  <p:notesSz cx="6667500" cy="99044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429EE"/>
    <a:srgbClr val="18B3EA"/>
    <a:srgbClr val="6ABE40"/>
    <a:srgbClr val="FFFFCC"/>
    <a:srgbClr val="DFB6F0"/>
    <a:srgbClr val="BC92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64880" autoAdjust="0"/>
  </p:normalViewPr>
  <p:slideViewPr>
    <p:cSldViewPr>
      <p:cViewPr varScale="1">
        <p:scale>
          <a:sx n="78" d="100"/>
          <a:sy n="78" d="100"/>
        </p:scale>
        <p:origin x="-257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60.wmf"/><Relationship Id="rId7" Type="http://schemas.openxmlformats.org/officeDocument/2006/relationships/image" Target="../media/image51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69.wmf"/><Relationship Id="rId5" Type="http://schemas.openxmlformats.org/officeDocument/2006/relationships/image" Target="../media/image52.wmf"/><Relationship Id="rId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60.wmf"/><Relationship Id="rId7" Type="http://schemas.openxmlformats.org/officeDocument/2006/relationships/image" Target="../media/image51.wmf"/><Relationship Id="rId2" Type="http://schemas.openxmlformats.org/officeDocument/2006/relationships/image" Target="../media/image67.wmf"/><Relationship Id="rId1" Type="http://schemas.openxmlformats.org/officeDocument/2006/relationships/image" Target="../media/image70.wmf"/><Relationship Id="rId6" Type="http://schemas.openxmlformats.org/officeDocument/2006/relationships/image" Target="../media/image71.wmf"/><Relationship Id="rId5" Type="http://schemas.openxmlformats.org/officeDocument/2006/relationships/image" Target="../media/image52.wmf"/><Relationship Id="rId4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4.wmf"/><Relationship Id="rId7" Type="http://schemas.openxmlformats.org/officeDocument/2006/relationships/image" Target="../media/image43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4.wmf"/><Relationship Id="rId3" Type="http://schemas.openxmlformats.org/officeDocument/2006/relationships/image" Target="../media/image74.wmf"/><Relationship Id="rId7" Type="http://schemas.openxmlformats.org/officeDocument/2006/relationships/image" Target="../media/image43.wmf"/><Relationship Id="rId12" Type="http://schemas.openxmlformats.org/officeDocument/2006/relationships/image" Target="../media/image83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79.wmf"/><Relationship Id="rId14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5.wmf"/><Relationship Id="rId3" Type="http://schemas.openxmlformats.org/officeDocument/2006/relationships/image" Target="../media/image83.wmf"/><Relationship Id="rId7" Type="http://schemas.openxmlformats.org/officeDocument/2006/relationships/image" Target="../media/image89.wmf"/><Relationship Id="rId12" Type="http://schemas.openxmlformats.org/officeDocument/2006/relationships/image" Target="../media/image94.wmf"/><Relationship Id="rId2" Type="http://schemas.openxmlformats.org/officeDocument/2006/relationships/image" Target="../media/image82.wmf"/><Relationship Id="rId1" Type="http://schemas.openxmlformats.org/officeDocument/2006/relationships/image" Target="../media/image87.wmf"/><Relationship Id="rId6" Type="http://schemas.openxmlformats.org/officeDocument/2006/relationships/image" Target="../media/image88.wmf"/><Relationship Id="rId11" Type="http://schemas.openxmlformats.org/officeDocument/2006/relationships/image" Target="../media/image93.wmf"/><Relationship Id="rId5" Type="http://schemas.openxmlformats.org/officeDocument/2006/relationships/image" Target="../media/image85.wmf"/><Relationship Id="rId10" Type="http://schemas.openxmlformats.org/officeDocument/2006/relationships/image" Target="../media/image92.wmf"/><Relationship Id="rId4" Type="http://schemas.openxmlformats.org/officeDocument/2006/relationships/image" Target="../media/image84.wmf"/><Relationship Id="rId9" Type="http://schemas.openxmlformats.org/officeDocument/2006/relationships/image" Target="../media/image91.wmf"/><Relationship Id="rId14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6.wmf"/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36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36.wmf"/><Relationship Id="rId1" Type="http://schemas.openxmlformats.org/officeDocument/2006/relationships/image" Target="../media/image44.wmf"/><Relationship Id="rId6" Type="http://schemas.openxmlformats.org/officeDocument/2006/relationships/image" Target="../media/image42.wmf"/><Relationship Id="rId5" Type="http://schemas.openxmlformats.org/officeDocument/2006/relationships/image" Target="../media/image43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45.wmf"/><Relationship Id="rId7" Type="http://schemas.openxmlformats.org/officeDocument/2006/relationships/image" Target="../media/image42.wmf"/><Relationship Id="rId2" Type="http://schemas.openxmlformats.org/officeDocument/2006/relationships/image" Target="../media/image36.wmf"/><Relationship Id="rId1" Type="http://schemas.openxmlformats.org/officeDocument/2006/relationships/image" Target="../media/image44.wmf"/><Relationship Id="rId6" Type="http://schemas.openxmlformats.org/officeDocument/2006/relationships/image" Target="../media/image41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5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4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3.wmf"/><Relationship Id="rId5" Type="http://schemas.openxmlformats.org/officeDocument/2006/relationships/image" Target="../media/image58.wmf"/><Relationship Id="rId10" Type="http://schemas.openxmlformats.org/officeDocument/2006/relationships/image" Target="../media/image62.wmf"/><Relationship Id="rId4" Type="http://schemas.openxmlformats.org/officeDocument/2006/relationships/image" Target="../media/image57.wmf"/><Relationship Id="rId9" Type="http://schemas.openxmlformats.org/officeDocument/2006/relationships/image" Target="../media/image52.wmf"/><Relationship Id="rId1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77" cy="495696"/>
          </a:xfrm>
          <a:prstGeom prst="rect">
            <a:avLst/>
          </a:prstGeom>
        </p:spPr>
        <p:txBody>
          <a:bodyPr vert="horz" lIns="90590" tIns="45295" rIns="90590" bIns="45295" rtlCol="0"/>
          <a:lstStyle>
            <a:lvl1pPr algn="l">
              <a:defRPr sz="1200"/>
            </a:lvl1pPr>
          </a:lstStyle>
          <a:p>
            <a:endParaRPr lang="lv-LV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5967" y="0"/>
            <a:ext cx="2889977" cy="495696"/>
          </a:xfrm>
          <a:prstGeom prst="rect">
            <a:avLst/>
          </a:prstGeom>
        </p:spPr>
        <p:txBody>
          <a:bodyPr vert="horz" lIns="90590" tIns="45295" rIns="90590" bIns="45295" rtlCol="0"/>
          <a:lstStyle>
            <a:lvl1pPr algn="r">
              <a:defRPr sz="1200"/>
            </a:lvl1pPr>
          </a:lstStyle>
          <a:p>
            <a:fld id="{E756FE64-6A05-47C3-A1F3-89F17D200803}" type="datetimeFigureOut">
              <a:rPr lang="lv-LV" smtClean="0"/>
              <a:pPr/>
              <a:t>2019.10.21.</a:t>
            </a:fld>
            <a:endParaRPr lang="lv-LV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07134"/>
            <a:ext cx="2889977" cy="495696"/>
          </a:xfrm>
          <a:prstGeom prst="rect">
            <a:avLst/>
          </a:prstGeom>
        </p:spPr>
        <p:txBody>
          <a:bodyPr vert="horz" lIns="90590" tIns="45295" rIns="90590" bIns="45295" rtlCol="0" anchor="b"/>
          <a:lstStyle>
            <a:lvl1pPr algn="l">
              <a:defRPr sz="1200"/>
            </a:lvl1pPr>
          </a:lstStyle>
          <a:p>
            <a:endParaRPr lang="lv-LV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5967" y="9407134"/>
            <a:ext cx="2889977" cy="495696"/>
          </a:xfrm>
          <a:prstGeom prst="rect">
            <a:avLst/>
          </a:prstGeom>
        </p:spPr>
        <p:txBody>
          <a:bodyPr vert="horz" lIns="90590" tIns="45295" rIns="90590" bIns="45295" rtlCol="0" anchor="b"/>
          <a:lstStyle>
            <a:lvl1pPr algn="r">
              <a:defRPr sz="1200"/>
            </a:lvl1pPr>
          </a:lstStyle>
          <a:p>
            <a:fld id="{16EA35B1-6E2C-4547-9C0A-3817CADF4BC8}" type="slidenum">
              <a:rPr lang="lv-LV" smtClean="0"/>
              <a:pPr/>
              <a:t>‹#›</a:t>
            </a:fld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138264891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2889250" cy="495220"/>
          </a:xfrm>
          <a:prstGeom prst="rect">
            <a:avLst/>
          </a:prstGeom>
        </p:spPr>
        <p:txBody>
          <a:bodyPr vert="horz" lIns="90979" tIns="45490" rIns="90979" bIns="4549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6708" y="2"/>
            <a:ext cx="2889250" cy="495220"/>
          </a:xfrm>
          <a:prstGeom prst="rect">
            <a:avLst/>
          </a:prstGeom>
        </p:spPr>
        <p:txBody>
          <a:bodyPr vert="horz" lIns="90979" tIns="45490" rIns="90979" bIns="45490" rtlCol="0"/>
          <a:lstStyle>
            <a:lvl1pPr algn="r">
              <a:defRPr sz="1200"/>
            </a:lvl1pPr>
          </a:lstStyle>
          <a:p>
            <a:fld id="{6467C9CC-43CE-4974-AB37-52542E8A43D3}" type="datetimeFigureOut">
              <a:rPr lang="en-US" smtClean="0"/>
              <a:pPr/>
              <a:t>10/2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857250" y="742950"/>
            <a:ext cx="4953000" cy="3714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0979" tIns="45490" rIns="90979" bIns="4549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750" y="4704597"/>
            <a:ext cx="5334000" cy="4456986"/>
          </a:xfrm>
          <a:prstGeom prst="rect">
            <a:avLst/>
          </a:prstGeom>
        </p:spPr>
        <p:txBody>
          <a:bodyPr vert="horz" lIns="90979" tIns="45490" rIns="90979" bIns="4549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07474"/>
            <a:ext cx="2889250" cy="495220"/>
          </a:xfrm>
          <a:prstGeom prst="rect">
            <a:avLst/>
          </a:prstGeom>
        </p:spPr>
        <p:txBody>
          <a:bodyPr vert="horz" lIns="90979" tIns="45490" rIns="90979" bIns="4549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6708" y="9407474"/>
            <a:ext cx="2889250" cy="495220"/>
          </a:xfrm>
          <a:prstGeom prst="rect">
            <a:avLst/>
          </a:prstGeom>
        </p:spPr>
        <p:txBody>
          <a:bodyPr vert="horz" lIns="90979" tIns="45490" rIns="90979" bIns="45490" rtlCol="0" anchor="b"/>
          <a:lstStyle>
            <a:lvl1pPr algn="r">
              <a:defRPr sz="1200"/>
            </a:lvl1pPr>
          </a:lstStyle>
          <a:p>
            <a:fld id="{65CABE84-E2F3-42C5-BEAE-B3392202258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82474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720252" algn="l"/>
                <a:tab pos="1440504" algn="l"/>
                <a:tab pos="2160754" algn="l"/>
                <a:tab pos="2881006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720252" algn="l"/>
                <a:tab pos="1440504" algn="l"/>
                <a:tab pos="2160754" algn="l"/>
                <a:tab pos="2881006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0252" algn="l"/>
                <a:tab pos="1440504" algn="l"/>
                <a:tab pos="2160754" algn="l"/>
                <a:tab pos="2881006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0252" algn="l"/>
                <a:tab pos="1440504" algn="l"/>
                <a:tab pos="2160754" algn="l"/>
                <a:tab pos="2881006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0252" algn="l"/>
                <a:tab pos="1440504" algn="l"/>
                <a:tab pos="2160754" algn="l"/>
                <a:tab pos="2881006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01927" indent="-227448" defTabSz="44699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0252" algn="l"/>
                <a:tab pos="1440504" algn="l"/>
                <a:tab pos="2160754" algn="l"/>
                <a:tab pos="2881006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56822" indent="-227448" defTabSz="44699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0252" algn="l"/>
                <a:tab pos="1440504" algn="l"/>
                <a:tab pos="2160754" algn="l"/>
                <a:tab pos="2881006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11718" indent="-227448" defTabSz="44699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0252" algn="l"/>
                <a:tab pos="1440504" algn="l"/>
                <a:tab pos="2160754" algn="l"/>
                <a:tab pos="2881006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66614" indent="-227448" defTabSz="446999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0252" algn="l"/>
                <a:tab pos="1440504" algn="l"/>
                <a:tab pos="2160754" algn="l"/>
                <a:tab pos="2881006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932B4E4B-D82F-43EC-88E1-E7C07260320E}" type="slidenum">
              <a:rPr lang="lv-LV">
                <a:solidFill>
                  <a:srgbClr val="000000"/>
                </a:solidFill>
                <a:latin typeface="Times New Roman" pitchFamily="16" charset="0"/>
              </a:rPr>
              <a:pPr eaLnBrk="1"/>
              <a:t>1</a:t>
            </a:fld>
            <a:endParaRPr lang="lv-LV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9216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781050" y="881063"/>
            <a:ext cx="5786438" cy="434022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216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734661" y="5500732"/>
            <a:ext cx="5880365" cy="5211854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ida attēla vietturis 1"/>
          <p:cNvSpPr>
            <a:spLocks noGrp="1" noRot="1" noChangeAspect="1"/>
          </p:cNvSpPr>
          <p:nvPr>
            <p:ph type="sldImg"/>
          </p:nvPr>
        </p:nvSpPr>
        <p:spPr>
          <a:xfrm>
            <a:off x="857250" y="742950"/>
            <a:ext cx="4953000" cy="3714750"/>
          </a:xfrm>
        </p:spPr>
      </p:sp>
      <p:sp>
        <p:nvSpPr>
          <p:cNvPr id="3" name="Piezīmju vietturi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 dirty="0"/>
          </a:p>
        </p:txBody>
      </p:sp>
      <p:sp>
        <p:nvSpPr>
          <p:cNvPr id="4" name="Slaida numura vietturis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ABE84-E2F3-42C5-BEAE-B33922022587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1495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ida attēla vietturis 1"/>
          <p:cNvSpPr>
            <a:spLocks noGrp="1" noRot="1" noChangeAspect="1"/>
          </p:cNvSpPr>
          <p:nvPr>
            <p:ph type="sldImg"/>
          </p:nvPr>
        </p:nvSpPr>
        <p:spPr>
          <a:xfrm>
            <a:off x="857250" y="742950"/>
            <a:ext cx="4953000" cy="3714750"/>
          </a:xfrm>
        </p:spPr>
      </p:sp>
      <p:sp>
        <p:nvSpPr>
          <p:cNvPr id="3" name="Piezīmju vietturi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 dirty="0"/>
          </a:p>
        </p:txBody>
      </p:sp>
      <p:sp>
        <p:nvSpPr>
          <p:cNvPr id="4" name="Slaida numura vietturis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ABE84-E2F3-42C5-BEAE-B3392202258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14956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ida attēla vietturis 1"/>
          <p:cNvSpPr>
            <a:spLocks noGrp="1" noRot="1" noChangeAspect="1"/>
          </p:cNvSpPr>
          <p:nvPr>
            <p:ph type="sldImg"/>
          </p:nvPr>
        </p:nvSpPr>
        <p:spPr>
          <a:xfrm>
            <a:off x="857250" y="742950"/>
            <a:ext cx="4953000" cy="3714750"/>
          </a:xfrm>
        </p:spPr>
      </p:sp>
      <p:sp>
        <p:nvSpPr>
          <p:cNvPr id="3" name="Piezīmju vietturi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 dirty="0"/>
          </a:p>
        </p:txBody>
      </p:sp>
      <p:sp>
        <p:nvSpPr>
          <p:cNvPr id="4" name="Slaida numura vietturis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ABE84-E2F3-42C5-BEAE-B33922022587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1495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ida attēla vietturis 1"/>
          <p:cNvSpPr>
            <a:spLocks noGrp="1" noRot="1" noChangeAspect="1"/>
          </p:cNvSpPr>
          <p:nvPr>
            <p:ph type="sldImg"/>
          </p:nvPr>
        </p:nvSpPr>
        <p:spPr>
          <a:xfrm>
            <a:off x="857250" y="742950"/>
            <a:ext cx="4953000" cy="3714750"/>
          </a:xfrm>
        </p:spPr>
      </p:sp>
      <p:sp>
        <p:nvSpPr>
          <p:cNvPr id="3" name="Piezīmju vietturi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 dirty="0"/>
          </a:p>
        </p:txBody>
      </p:sp>
      <p:sp>
        <p:nvSpPr>
          <p:cNvPr id="4" name="Slaida numura vietturis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ABE84-E2F3-42C5-BEAE-B33922022587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1495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ida attēla vietturis 1"/>
          <p:cNvSpPr>
            <a:spLocks noGrp="1" noRot="1" noChangeAspect="1"/>
          </p:cNvSpPr>
          <p:nvPr>
            <p:ph type="sldImg"/>
          </p:nvPr>
        </p:nvSpPr>
        <p:spPr>
          <a:xfrm>
            <a:off x="857250" y="742950"/>
            <a:ext cx="4953000" cy="3714750"/>
          </a:xfrm>
        </p:spPr>
      </p:sp>
      <p:sp>
        <p:nvSpPr>
          <p:cNvPr id="3" name="Piezīmju vietturi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 dirty="0"/>
          </a:p>
        </p:txBody>
      </p:sp>
      <p:sp>
        <p:nvSpPr>
          <p:cNvPr id="4" name="Slaida numura vietturis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ABE84-E2F3-42C5-BEAE-B33922022587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9149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ida attēla vietturis 1"/>
          <p:cNvSpPr>
            <a:spLocks noGrp="1" noRot="1" noChangeAspect="1"/>
          </p:cNvSpPr>
          <p:nvPr>
            <p:ph type="sldImg"/>
          </p:nvPr>
        </p:nvSpPr>
        <p:spPr>
          <a:xfrm>
            <a:off x="857250" y="742950"/>
            <a:ext cx="4953000" cy="3714750"/>
          </a:xfrm>
        </p:spPr>
      </p:sp>
      <p:sp>
        <p:nvSpPr>
          <p:cNvPr id="3" name="Piezīmju vietturi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 dirty="0"/>
          </a:p>
        </p:txBody>
      </p:sp>
      <p:sp>
        <p:nvSpPr>
          <p:cNvPr id="4" name="Slaida numura vietturis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ABE84-E2F3-42C5-BEAE-B33922022587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9149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ida attēla vietturis 1"/>
          <p:cNvSpPr>
            <a:spLocks noGrp="1" noRot="1" noChangeAspect="1"/>
          </p:cNvSpPr>
          <p:nvPr>
            <p:ph type="sldImg"/>
          </p:nvPr>
        </p:nvSpPr>
        <p:spPr>
          <a:xfrm>
            <a:off x="857250" y="742950"/>
            <a:ext cx="4953000" cy="3714750"/>
          </a:xfrm>
        </p:spPr>
      </p:sp>
      <p:sp>
        <p:nvSpPr>
          <p:cNvPr id="3" name="Piezīmju vietturi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 dirty="0"/>
          </a:p>
        </p:txBody>
      </p:sp>
      <p:sp>
        <p:nvSpPr>
          <p:cNvPr id="4" name="Slaida numura vietturis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ABE84-E2F3-42C5-BEAE-B33922022587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9149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ida attēla vietturis 1"/>
          <p:cNvSpPr>
            <a:spLocks noGrp="1" noRot="1" noChangeAspect="1"/>
          </p:cNvSpPr>
          <p:nvPr>
            <p:ph type="sldImg"/>
          </p:nvPr>
        </p:nvSpPr>
        <p:spPr>
          <a:xfrm>
            <a:off x="857250" y="742950"/>
            <a:ext cx="4953000" cy="3714750"/>
          </a:xfrm>
        </p:spPr>
      </p:sp>
      <p:sp>
        <p:nvSpPr>
          <p:cNvPr id="3" name="Piezīmju vietturi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 dirty="0"/>
          </a:p>
        </p:txBody>
      </p:sp>
      <p:sp>
        <p:nvSpPr>
          <p:cNvPr id="4" name="Slaida numura vietturis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ABE84-E2F3-42C5-BEAE-B33922022587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91499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ida attēla vietturis 1"/>
          <p:cNvSpPr>
            <a:spLocks noGrp="1" noRot="1" noChangeAspect="1"/>
          </p:cNvSpPr>
          <p:nvPr>
            <p:ph type="sldImg"/>
          </p:nvPr>
        </p:nvSpPr>
        <p:spPr>
          <a:xfrm>
            <a:off x="857250" y="742950"/>
            <a:ext cx="4953000" cy="3714750"/>
          </a:xfrm>
        </p:spPr>
      </p:sp>
      <p:sp>
        <p:nvSpPr>
          <p:cNvPr id="3" name="Piezīmju vietturi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 dirty="0"/>
          </a:p>
        </p:txBody>
      </p:sp>
      <p:sp>
        <p:nvSpPr>
          <p:cNvPr id="4" name="Slaida numura vietturis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ABE84-E2F3-42C5-BEAE-B33922022587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1495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ida attēla vietturis 1"/>
          <p:cNvSpPr>
            <a:spLocks noGrp="1" noRot="1" noChangeAspect="1"/>
          </p:cNvSpPr>
          <p:nvPr>
            <p:ph type="sldImg"/>
          </p:nvPr>
        </p:nvSpPr>
        <p:spPr>
          <a:xfrm>
            <a:off x="857250" y="742950"/>
            <a:ext cx="4953000" cy="3714750"/>
          </a:xfrm>
        </p:spPr>
      </p:sp>
      <p:sp>
        <p:nvSpPr>
          <p:cNvPr id="3" name="Piezīmju vietturi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 dirty="0"/>
          </a:p>
        </p:txBody>
      </p:sp>
      <p:sp>
        <p:nvSpPr>
          <p:cNvPr id="4" name="Slaida numura vietturis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ABE84-E2F3-42C5-BEAE-B33922022587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149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ida attēla vietturis 1"/>
          <p:cNvSpPr>
            <a:spLocks noGrp="1" noRot="1" noChangeAspect="1"/>
          </p:cNvSpPr>
          <p:nvPr>
            <p:ph type="sldImg"/>
          </p:nvPr>
        </p:nvSpPr>
        <p:spPr>
          <a:xfrm>
            <a:off x="857250" y="742950"/>
            <a:ext cx="4953000" cy="3714750"/>
          </a:xfrm>
        </p:spPr>
      </p:sp>
      <p:sp>
        <p:nvSpPr>
          <p:cNvPr id="3" name="Piezīmju vietturi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 dirty="0"/>
          </a:p>
        </p:txBody>
      </p:sp>
      <p:sp>
        <p:nvSpPr>
          <p:cNvPr id="4" name="Slaida numura vietturis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ABE84-E2F3-42C5-BEAE-B33922022587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14870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ida attēla vietturis 1"/>
          <p:cNvSpPr>
            <a:spLocks noGrp="1" noRot="1" noChangeAspect="1"/>
          </p:cNvSpPr>
          <p:nvPr>
            <p:ph type="sldImg"/>
          </p:nvPr>
        </p:nvSpPr>
        <p:spPr>
          <a:xfrm>
            <a:off x="857250" y="742950"/>
            <a:ext cx="4953000" cy="3714750"/>
          </a:xfrm>
        </p:spPr>
      </p:sp>
      <p:sp>
        <p:nvSpPr>
          <p:cNvPr id="3" name="Piezīmju vietturi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aida numura vietturis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ABE84-E2F3-42C5-BEAE-B33922022587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1759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ida attēla vietturis 1"/>
          <p:cNvSpPr>
            <a:spLocks noGrp="1" noRot="1" noChangeAspect="1"/>
          </p:cNvSpPr>
          <p:nvPr>
            <p:ph type="sldImg"/>
          </p:nvPr>
        </p:nvSpPr>
        <p:spPr>
          <a:xfrm>
            <a:off x="857250" y="742950"/>
            <a:ext cx="4953000" cy="3714750"/>
          </a:xfrm>
        </p:spPr>
      </p:sp>
      <p:sp>
        <p:nvSpPr>
          <p:cNvPr id="3" name="Piezīmju vietturi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 dirty="0"/>
          </a:p>
        </p:txBody>
      </p:sp>
      <p:sp>
        <p:nvSpPr>
          <p:cNvPr id="4" name="Slaida numura vietturis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ABE84-E2F3-42C5-BEAE-B33922022587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1487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ida attēla vietturis 1"/>
          <p:cNvSpPr>
            <a:spLocks noGrp="1" noRot="1" noChangeAspect="1"/>
          </p:cNvSpPr>
          <p:nvPr>
            <p:ph type="sldImg"/>
          </p:nvPr>
        </p:nvSpPr>
        <p:spPr>
          <a:xfrm>
            <a:off x="857250" y="742950"/>
            <a:ext cx="4953000" cy="3714750"/>
          </a:xfrm>
        </p:spPr>
      </p:sp>
      <p:sp>
        <p:nvSpPr>
          <p:cNvPr id="3" name="Piezīmju vietturi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aida numura vietturis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ABE84-E2F3-42C5-BEAE-B33922022587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175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ida attēla vietturis 1"/>
          <p:cNvSpPr>
            <a:spLocks noGrp="1" noRot="1" noChangeAspect="1"/>
          </p:cNvSpPr>
          <p:nvPr>
            <p:ph type="sldImg"/>
          </p:nvPr>
        </p:nvSpPr>
        <p:spPr>
          <a:xfrm>
            <a:off x="857250" y="742950"/>
            <a:ext cx="4953000" cy="3714750"/>
          </a:xfrm>
        </p:spPr>
      </p:sp>
      <p:sp>
        <p:nvSpPr>
          <p:cNvPr id="3" name="Piezīmju vietturi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aida numura vietturis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ABE84-E2F3-42C5-BEAE-B33922022587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1759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ida attēla vietturis 1"/>
          <p:cNvSpPr>
            <a:spLocks noGrp="1" noRot="1" noChangeAspect="1"/>
          </p:cNvSpPr>
          <p:nvPr>
            <p:ph type="sldImg"/>
          </p:nvPr>
        </p:nvSpPr>
        <p:spPr>
          <a:xfrm>
            <a:off x="857250" y="742950"/>
            <a:ext cx="4953000" cy="3714750"/>
          </a:xfrm>
        </p:spPr>
      </p:sp>
      <p:sp>
        <p:nvSpPr>
          <p:cNvPr id="3" name="Piezīmju vietturi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aida numura vietturis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ABE84-E2F3-42C5-BEAE-B33922022587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557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ida attēla vietturis 1"/>
          <p:cNvSpPr>
            <a:spLocks noGrp="1" noRot="1" noChangeAspect="1"/>
          </p:cNvSpPr>
          <p:nvPr>
            <p:ph type="sldImg"/>
          </p:nvPr>
        </p:nvSpPr>
        <p:spPr>
          <a:xfrm>
            <a:off x="857250" y="742950"/>
            <a:ext cx="4953000" cy="3714750"/>
          </a:xfrm>
        </p:spPr>
      </p:sp>
      <p:sp>
        <p:nvSpPr>
          <p:cNvPr id="3" name="Piezīmju vietturi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 dirty="0"/>
          </a:p>
        </p:txBody>
      </p:sp>
      <p:sp>
        <p:nvSpPr>
          <p:cNvPr id="4" name="Slaida numura vietturis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ABE84-E2F3-42C5-BEAE-B33922022587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1495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ida attēla vietturis 1"/>
          <p:cNvSpPr>
            <a:spLocks noGrp="1" noRot="1" noChangeAspect="1"/>
          </p:cNvSpPr>
          <p:nvPr>
            <p:ph type="sldImg"/>
          </p:nvPr>
        </p:nvSpPr>
        <p:spPr>
          <a:xfrm>
            <a:off x="857250" y="742950"/>
            <a:ext cx="4953000" cy="3714750"/>
          </a:xfrm>
        </p:spPr>
      </p:sp>
      <p:sp>
        <p:nvSpPr>
          <p:cNvPr id="3" name="Piezīmju vietturi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 dirty="0"/>
          </a:p>
        </p:txBody>
      </p:sp>
      <p:sp>
        <p:nvSpPr>
          <p:cNvPr id="4" name="Slaida numura vietturis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ABE84-E2F3-42C5-BEAE-B33922022587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1495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aida attēla vietturis 1"/>
          <p:cNvSpPr>
            <a:spLocks noGrp="1" noRot="1" noChangeAspect="1"/>
          </p:cNvSpPr>
          <p:nvPr>
            <p:ph type="sldImg"/>
          </p:nvPr>
        </p:nvSpPr>
        <p:spPr>
          <a:xfrm>
            <a:off x="857250" y="742950"/>
            <a:ext cx="4953000" cy="3714750"/>
          </a:xfrm>
        </p:spPr>
      </p:sp>
      <p:sp>
        <p:nvSpPr>
          <p:cNvPr id="3" name="Piezīmju vietturi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lv-LV" dirty="0"/>
          </a:p>
        </p:txBody>
      </p:sp>
      <p:sp>
        <p:nvSpPr>
          <p:cNvPr id="4" name="Slaida numura vietturis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ABE84-E2F3-42C5-BEAE-B33922022587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149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lv-LV" smtClean="0"/>
              <a:t>1.9.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D9F3B-EEFC-4DCC-A9BD-0162EB51EF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9212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lv-LV" smtClean="0"/>
              <a:t>1.9.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D9F3B-EEFC-4DCC-A9BD-0162EB51EF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3720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lv-LV" smtClean="0"/>
              <a:t>1.9.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D9F3B-EEFC-4DCC-A9BD-0162EB51EF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7078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2130425"/>
            <a:ext cx="7770813" cy="14684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lv-LV" smtClean="0"/>
              <a:t>1.9.12</a:t>
            </a:r>
            <a:endParaRPr lang="lv-LV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9F84C-DD8F-488F-9BEB-33931A58386B}" type="slidenum">
              <a:rPr lang="lv-LV"/>
              <a:pPr>
                <a:defRPr/>
              </a:pPr>
              <a:t>‹#›</a:t>
            </a:fld>
            <a:endParaRPr lang="lv-LV"/>
          </a:p>
        </p:txBody>
      </p:sp>
    </p:spTree>
    <p:extLst>
      <p:ext uri="{BB962C8B-B14F-4D97-AF65-F5344CB8AC3E}">
        <p14:creationId xmlns:p14="http://schemas.microsoft.com/office/powerpoint/2010/main" val="41674515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lv-LV" smtClean="0"/>
              <a:t>1.9.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D9F3B-EEFC-4DCC-A9BD-0162EB51EF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0981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lv-LV" smtClean="0"/>
              <a:t>1.9.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D9F3B-EEFC-4DCC-A9BD-0162EB51EF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3490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lv-LV" smtClean="0"/>
              <a:t>1.9.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D9F3B-EEFC-4DCC-A9BD-0162EB51EF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7086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lv-LV" smtClean="0"/>
              <a:t>1.9.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D9F3B-EEFC-4DCC-A9BD-0162EB51EF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4651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lv-LV" smtClean="0"/>
              <a:t>1.9.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D9F3B-EEFC-4DCC-A9BD-0162EB51EF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98780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lv-LV" smtClean="0"/>
              <a:t>1.9.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D9F3B-EEFC-4DCC-A9BD-0162EB51EF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547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lv-LV" smtClean="0"/>
              <a:t>1.9.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D9F3B-EEFC-4DCC-A9BD-0162EB51EF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2717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lv-LV" smtClean="0"/>
              <a:t>1.9.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1D9F3B-EEFC-4DCC-A9BD-0162EB51EF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4473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lv-LV" smtClean="0"/>
              <a:t>1.9.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1D9F3B-EEFC-4DCC-A9BD-0162EB51EF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900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png"/><Relationship Id="rId5" Type="http://schemas.openxmlformats.org/officeDocument/2006/relationships/image" Target="../media/image24.emf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8.wmf"/><Relationship Id="rId10" Type="http://schemas.openxmlformats.org/officeDocument/2006/relationships/image" Target="../media/image40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3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6.wmf"/><Relationship Id="rId12" Type="http://schemas.openxmlformats.org/officeDocument/2006/relationships/image" Target="../media/image46.e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1.wmf"/><Relationship Id="rId5" Type="http://schemas.openxmlformats.org/officeDocument/2006/relationships/image" Target="../media/image44.wmf"/><Relationship Id="rId15" Type="http://schemas.openxmlformats.org/officeDocument/2006/relationships/oleObject" Target="../embeddings/oleObject25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5.wmf"/><Relationship Id="rId1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0.bin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43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1.wmf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45.wmf"/><Relationship Id="rId19" Type="http://schemas.openxmlformats.org/officeDocument/2006/relationships/image" Target="../media/image42.w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5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50.wmf"/><Relationship Id="rId9" Type="http://schemas.openxmlformats.org/officeDocument/2006/relationships/image" Target="../media/image5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61.wmf"/><Relationship Id="rId26" Type="http://schemas.openxmlformats.org/officeDocument/2006/relationships/oleObject" Target="../embeddings/oleObject51.bin"/><Relationship Id="rId3" Type="http://schemas.openxmlformats.org/officeDocument/2006/relationships/oleObject" Target="../embeddings/oleObject39.bin"/><Relationship Id="rId21" Type="http://schemas.openxmlformats.org/officeDocument/2006/relationships/oleObject" Target="../embeddings/oleObject48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0.wmf"/><Relationship Id="rId20" Type="http://schemas.openxmlformats.org/officeDocument/2006/relationships/image" Target="../media/image52.wmf"/><Relationship Id="rId29" Type="http://schemas.openxmlformats.org/officeDocument/2006/relationships/image" Target="../media/image6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63.wmf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oleObject" Target="../embeddings/oleObject52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47.bin"/><Relationship Id="rId31" Type="http://schemas.openxmlformats.org/officeDocument/2006/relationships/image" Target="../media/image42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9.wmf"/><Relationship Id="rId22" Type="http://schemas.openxmlformats.org/officeDocument/2006/relationships/image" Target="../media/image62.wmf"/><Relationship Id="rId27" Type="http://schemas.openxmlformats.org/officeDocument/2006/relationships/image" Target="../media/image64.wmf"/><Relationship Id="rId30" Type="http://schemas.openxmlformats.org/officeDocument/2006/relationships/oleObject" Target="../embeddings/oleObject5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8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8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43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78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7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80.png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76.wmf"/><Relationship Id="rId22" Type="http://schemas.openxmlformats.org/officeDocument/2006/relationships/image" Target="../media/image7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86.bin"/><Relationship Id="rId26" Type="http://schemas.openxmlformats.org/officeDocument/2006/relationships/image" Target="../media/image82.wmf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79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43.wmf"/><Relationship Id="rId25" Type="http://schemas.openxmlformats.org/officeDocument/2006/relationships/oleObject" Target="../embeddings/oleObject89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29" Type="http://schemas.openxmlformats.org/officeDocument/2006/relationships/oleObject" Target="../embeddings/oleObject9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75.wmf"/><Relationship Id="rId24" Type="http://schemas.openxmlformats.org/officeDocument/2006/relationships/image" Target="../media/image81.wmf"/><Relationship Id="rId32" Type="http://schemas.openxmlformats.org/officeDocument/2006/relationships/image" Target="../media/image8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83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78.wmf"/><Relationship Id="rId31" Type="http://schemas.openxmlformats.org/officeDocument/2006/relationships/oleObject" Target="../embeddings/oleObject9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84.bin"/><Relationship Id="rId22" Type="http://schemas.openxmlformats.org/officeDocument/2006/relationships/image" Target="../media/image86.png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8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90.wmf"/><Relationship Id="rId34" Type="http://schemas.openxmlformats.org/officeDocument/2006/relationships/image" Target="../media/image97.png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88.wmf"/><Relationship Id="rId25" Type="http://schemas.openxmlformats.org/officeDocument/2006/relationships/image" Target="../media/image92.wmf"/><Relationship Id="rId33" Type="http://schemas.openxmlformats.org/officeDocument/2006/relationships/image" Target="../media/image9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29" Type="http://schemas.openxmlformats.org/officeDocument/2006/relationships/image" Target="../media/image94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84.wmf"/><Relationship Id="rId24" Type="http://schemas.openxmlformats.org/officeDocument/2006/relationships/oleObject" Target="../embeddings/oleObject104.bin"/><Relationship Id="rId32" Type="http://schemas.openxmlformats.org/officeDocument/2006/relationships/oleObject" Target="../embeddings/oleObject108.bin"/><Relationship Id="rId5" Type="http://schemas.openxmlformats.org/officeDocument/2006/relationships/image" Target="../media/image87.wmf"/><Relationship Id="rId15" Type="http://schemas.openxmlformats.org/officeDocument/2006/relationships/oleObject" Target="../embeddings/oleObject99.bin"/><Relationship Id="rId23" Type="http://schemas.openxmlformats.org/officeDocument/2006/relationships/image" Target="../media/image91.wmf"/><Relationship Id="rId28" Type="http://schemas.openxmlformats.org/officeDocument/2006/relationships/oleObject" Target="../embeddings/oleObject106.bin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89.wmf"/><Relationship Id="rId31" Type="http://schemas.openxmlformats.org/officeDocument/2006/relationships/image" Target="../media/image95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93.wmf"/><Relationship Id="rId30" Type="http://schemas.openxmlformats.org/officeDocument/2006/relationships/oleObject" Target="../embeddings/oleObject107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9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0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1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8.png"/><Relationship Id="rId4" Type="http://schemas.openxmlformats.org/officeDocument/2006/relationships/image" Target="../media/image107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tif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4.png"/><Relationship Id="rId5" Type="http://schemas.openxmlformats.org/officeDocument/2006/relationships/image" Target="../media/image123.jpeg"/><Relationship Id="rId4" Type="http://schemas.openxmlformats.org/officeDocument/2006/relationships/image" Target="../media/image122.tif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0.png"/><Relationship Id="rId2" Type="http://schemas.openxmlformats.org/officeDocument/2006/relationships/image" Target="../media/image98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10.png"/><Relationship Id="rId4" Type="http://schemas.openxmlformats.org/officeDocument/2006/relationships/image" Target="../media/image100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060848"/>
            <a:ext cx="9144000" cy="1944216"/>
          </a:xfrm>
        </p:spPr>
        <p:txBody>
          <a:bodyPr>
            <a:noAutofit/>
          </a:bodyPr>
          <a:lstStyle/>
          <a:p>
            <a:r>
              <a:rPr lang="en-GB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GB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lv-LV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lv-LV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ltidimensionālu</a:t>
            </a:r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attēlu</a:t>
            </a:r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pektrālo </a:t>
            </a:r>
            <a:r>
              <a:rPr lang="en-GB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oslu</a:t>
            </a:r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kvivalentas</a:t>
            </a:r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redukcijas</a:t>
            </a:r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ieejas</a:t>
            </a:r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lv-LV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bjektu</a:t>
            </a:r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lasifikācijai</a:t>
            </a:r>
            <a:r>
              <a:rPr lang="lv-LV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lv-LV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GB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roaches</a:t>
            </a:r>
            <a:r>
              <a:rPr lang="en-GB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lv-LV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e</a:t>
            </a:r>
            <a:r>
              <a:rPr lang="en-GB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ivalent</a:t>
            </a:r>
            <a:r>
              <a:rPr lang="en-GB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reduction of multidimensional image spectral bands </a:t>
            </a:r>
            <a: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or object classification</a:t>
            </a:r>
            <a: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GB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1475656" y="4365104"/>
            <a:ext cx="6192688" cy="1512168"/>
          </a:xfrm>
        </p:spPr>
        <p:txBody>
          <a:bodyPr lIns="90000" tIns="45000" rIns="90000" bIns="45000">
            <a:noAutofit/>
          </a:bodyPr>
          <a:lstStyle/>
          <a:p>
            <a:pPr marL="0" indent="0" algn="ctr">
              <a:lnSpc>
                <a:spcPct val="120000"/>
              </a:lnSpc>
              <a:spcAft>
                <a:spcPct val="0"/>
              </a:spcAft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</a:pPr>
            <a:r>
              <a:rPr lang="lv-LV" sz="1800" b="1" u="sng" dirty="0" smtClean="0"/>
              <a:t>Juris </a:t>
            </a:r>
            <a:r>
              <a:rPr lang="lv-LV" sz="1800" b="1" u="sng" dirty="0" err="1" smtClean="0"/>
              <a:t>Siņica-</a:t>
            </a:r>
            <a:r>
              <a:rPr lang="lv-LV" sz="1800" b="1" u="sng" dirty="0" smtClean="0"/>
              <a:t> </a:t>
            </a:r>
            <a:r>
              <a:rPr lang="lv-LV" sz="1800" b="1" u="sng" dirty="0" err="1" smtClean="0"/>
              <a:t>Siņavskis</a:t>
            </a:r>
            <a:endParaRPr lang="lv-LV" sz="1800" b="1" u="sng" dirty="0" smtClean="0"/>
          </a:p>
          <a:p>
            <a:pPr marL="0" indent="0" algn="ctr">
              <a:lnSpc>
                <a:spcPct val="120000"/>
              </a:lnSpc>
              <a:spcAft>
                <a:spcPct val="0"/>
              </a:spcAft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</a:pPr>
            <a:r>
              <a:rPr lang="lv-LV" sz="1800" b="1" dirty="0" smtClean="0"/>
              <a:t>2019. gada 18. oktobris</a:t>
            </a:r>
          </a:p>
          <a:p>
            <a:pPr marL="0" indent="0" algn="ctr">
              <a:lnSpc>
                <a:spcPct val="120000"/>
              </a:lnSpc>
              <a:spcAft>
                <a:spcPct val="0"/>
              </a:spcAft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</a:tabLst>
            </a:pPr>
            <a:r>
              <a:rPr lang="lv-LV" sz="1800" b="1" dirty="0" smtClean="0"/>
              <a:t>Darba vadītājs </a:t>
            </a:r>
            <a:r>
              <a:rPr lang="lv-LV" sz="1800" b="1" dirty="0" err="1" smtClean="0"/>
              <a:t>Dr.sc.comp</a:t>
            </a:r>
            <a:r>
              <a:rPr lang="lv-LV" sz="1800" b="1" dirty="0" smtClean="0"/>
              <a:t> Ints Mednieks</a:t>
            </a:r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6" y="5589242"/>
            <a:ext cx="4321175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0" name="Picture 2" descr="D:\doktorantūra\JAUNS\LU APGADS\logotipi\LU logo_LV_CMYK-horizontal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55588"/>
            <a:ext cx="4632325" cy="1566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398344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u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8812238"/>
              </p:ext>
            </p:extLst>
          </p:nvPr>
        </p:nvGraphicFramePr>
        <p:xfrm>
          <a:off x="467544" y="836712"/>
          <a:ext cx="8352926" cy="558456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04056"/>
                <a:gridCol w="1342823"/>
                <a:gridCol w="2761633"/>
                <a:gridCol w="1008112"/>
                <a:gridCol w="1368152"/>
                <a:gridCol w="576064"/>
                <a:gridCol w="792086"/>
              </a:tblGrid>
              <a:tr h="416966"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1000" spc="-5" dirty="0">
                          <a:effectLst/>
                        </a:rPr>
                        <a:t>ID</a:t>
                      </a:r>
                      <a:endParaRPr lang="lv-LV" sz="1000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1000" spc="-5" dirty="0">
                          <a:effectLst/>
                        </a:rPr>
                        <a:t>Method</a:t>
                      </a:r>
                      <a:endParaRPr lang="lv-LV" sz="1000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1000" spc="-5" dirty="0">
                          <a:effectLst/>
                        </a:rPr>
                        <a:t>Sensor /data / spectral bands / spectral range</a:t>
                      </a:r>
                      <a:endParaRPr lang="lv-LV" sz="1000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1000" spc="-5" dirty="0">
                          <a:effectLst/>
                        </a:rPr>
                        <a:t>Total of remaining spectral bands</a:t>
                      </a:r>
                      <a:endParaRPr lang="lv-LV" sz="1000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1000" spc="-5" dirty="0">
                          <a:effectLst/>
                        </a:rPr>
                        <a:t>OA / total of categories</a:t>
                      </a:r>
                      <a:endParaRPr lang="lv-LV" sz="1000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1000" spc="-5" dirty="0">
                          <a:effectLst/>
                        </a:rPr>
                        <a:t>Year</a:t>
                      </a:r>
                      <a:endParaRPr lang="lv-LV" sz="1000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1000" spc="-5" dirty="0">
                          <a:effectLst/>
                        </a:rPr>
                        <a:t>Cited by</a:t>
                      </a:r>
                      <a:endParaRPr lang="lv-LV" sz="1000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</a:tr>
              <a:tr h="651511"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spc="-5" dirty="0">
                          <a:effectLst/>
                        </a:rPr>
                        <a:t>S1</a:t>
                      </a:r>
                      <a:endParaRPr lang="lv-LV" sz="900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l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 err="1">
                          <a:effectLst/>
                        </a:rPr>
                        <a:t>semisupervised</a:t>
                      </a:r>
                      <a:r>
                        <a:rPr lang="en-US" sz="900" b="1" spc="-5" dirty="0">
                          <a:effectLst/>
                        </a:rPr>
                        <a:t> trivariate mutual information (STMI) - clonal selection algorithm (CSA)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AVIRIS / Indian pine / 220 / 0.2-2.4  µm</a:t>
                      </a:r>
                      <a:endParaRPr lang="lv-LV" sz="900" b="1" spc="-5" dirty="0">
                        <a:effectLst/>
                      </a:endParaRPr>
                    </a:p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ROSIS/ University of Pavia / 115 / 0.43-0.86 µm</a:t>
                      </a:r>
                      <a:endParaRPr lang="lv-LV" sz="900" b="1" spc="-5" dirty="0">
                        <a:effectLst/>
                      </a:endParaRPr>
                    </a:p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AVIRIS / Salinas / 220 / 0.2-2.4  µm  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ctr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20</a:t>
                      </a:r>
                      <a:endParaRPr lang="lv-LV" sz="900" b="1" spc="-5" dirty="0">
                        <a:effectLst/>
                      </a:endParaRPr>
                    </a:p>
                    <a:p>
                      <a:pPr indent="182880" algn="ctr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103</a:t>
                      </a:r>
                      <a:endParaRPr lang="lv-LV" sz="900" b="1" spc="-5" dirty="0">
                        <a:effectLst/>
                      </a:endParaRPr>
                    </a:p>
                    <a:p>
                      <a:pPr indent="182880" algn="ctr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204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83.7+\-1.1 / 16</a:t>
                      </a:r>
                      <a:endParaRPr lang="lv-LV" sz="900" b="1" spc="-5" dirty="0">
                        <a:effectLst/>
                      </a:endParaRPr>
                    </a:p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94.6+\-0.6/9</a:t>
                      </a:r>
                      <a:endParaRPr lang="lv-LV" sz="900" b="1" spc="-5" dirty="0">
                        <a:effectLst/>
                      </a:endParaRPr>
                    </a:p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93.0+\-0.4 /16  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2014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2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</a:tr>
              <a:tr h="300252"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spc="-5">
                          <a:effectLst/>
                        </a:rPr>
                        <a:t>S2</a:t>
                      </a:r>
                      <a:endParaRPr lang="lv-LV" sz="900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l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minimum noise band selection (MNBS)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kern="1200" spc="-5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VIRIS / Indian pine / 220 / 0.2-2.4  µm   </a:t>
                      </a:r>
                      <a:endParaRPr lang="lv-LV" sz="900" b="1" kern="1200" spc="-5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ctr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20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0.75 /16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2014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 smtClean="0">
                          <a:effectLst/>
                        </a:rPr>
                        <a:t>2</a:t>
                      </a:r>
                      <a:r>
                        <a:rPr lang="lv-LV" sz="900" b="1" spc="-5" dirty="0" smtClean="0">
                          <a:effectLst/>
                        </a:rPr>
                        <a:t>2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</a:tr>
              <a:tr h="592120"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spc="-5">
                          <a:effectLst/>
                        </a:rPr>
                        <a:t>S3</a:t>
                      </a:r>
                      <a:endParaRPr lang="lv-LV" sz="900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l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minimum estimated abundance covariance (MEAC)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kern="1200" spc="-5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VIRIS / Lunar lake / 220 /</a:t>
                      </a:r>
                      <a:endParaRPr lang="lv-LV" sz="900" b="1" kern="1200" spc="-5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kern="1200" spc="-5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VIRIS / Cuprite / 220 /</a:t>
                      </a:r>
                      <a:endParaRPr lang="lv-LV" sz="900" b="1" kern="1200" spc="-5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kern="1200" spc="-5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YDICE / Mall in Washington / 210 / 0.4-2.4 µm</a:t>
                      </a:r>
                      <a:endParaRPr lang="lv-LV" sz="900" b="1" kern="1200" spc="-5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kern="1200" spc="-5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YMAP/ Purdue Data / 128 /</a:t>
                      </a:r>
                      <a:endParaRPr lang="lv-LV" sz="900" b="1" kern="1200" spc="-5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ctr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30(15)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95.0/-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2011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43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</a:tr>
              <a:tr h="200167"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spc="-5">
                          <a:effectLst/>
                        </a:rPr>
                        <a:t>S4</a:t>
                      </a:r>
                      <a:endParaRPr lang="lv-LV" sz="900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l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N-Finder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AVIRIS / Cuprite / 220 /       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ctr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40(20)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-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2011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46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</a:tr>
              <a:tr h="591922"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spc="-5">
                          <a:effectLst/>
                        </a:rPr>
                        <a:t>S5</a:t>
                      </a:r>
                      <a:endParaRPr lang="lv-LV" sz="900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l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Support vector machine, morphological profiles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ROSIS/ University of Pavia / 115 / 0.43-0.86 µm</a:t>
                      </a:r>
                      <a:endParaRPr lang="lv-LV" sz="900" b="1" spc="-5" dirty="0">
                        <a:effectLst/>
                      </a:endParaRPr>
                    </a:p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HYDICE / Mall in Washington / 210 / 0.4-2.4 µm </a:t>
                      </a:r>
                      <a:endParaRPr lang="lv-LV" sz="900" b="1" spc="-5" dirty="0">
                        <a:effectLst/>
                      </a:endParaRPr>
                    </a:p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AVIRIS / Salinas / 220 / 0.2-2.4  µm</a:t>
                      </a:r>
                      <a:endParaRPr lang="lv-LV" sz="900" b="1" spc="-5" dirty="0">
                        <a:effectLst/>
                      </a:endParaRPr>
                    </a:p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AVIRIS / Indian pine / 220 / 0.2-2.4  µm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ctr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10</a:t>
                      </a:r>
                      <a:endParaRPr lang="lv-LV" sz="900" b="1" spc="-5" dirty="0">
                        <a:effectLst/>
                      </a:endParaRPr>
                    </a:p>
                    <a:p>
                      <a:pPr indent="182880" algn="ctr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14</a:t>
                      </a:r>
                      <a:endParaRPr lang="lv-LV" sz="900" b="1" spc="-5" dirty="0">
                        <a:effectLst/>
                      </a:endParaRPr>
                    </a:p>
                    <a:p>
                      <a:pPr indent="182880" algn="ctr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-</a:t>
                      </a:r>
                      <a:endParaRPr lang="lv-LV" sz="900" b="1" spc="-5" dirty="0">
                        <a:effectLst/>
                      </a:endParaRPr>
                    </a:p>
                    <a:p>
                      <a:pPr indent="182880" algn="ctr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13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70.66 /9</a:t>
                      </a:r>
                      <a:endParaRPr lang="lv-LV" sz="900" b="1" spc="-5" dirty="0">
                        <a:effectLst/>
                      </a:endParaRPr>
                    </a:p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94.17/6</a:t>
                      </a:r>
                      <a:endParaRPr lang="lv-LV" sz="900" b="1" spc="-5" dirty="0">
                        <a:effectLst/>
                      </a:endParaRPr>
                    </a:p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83.21/16</a:t>
                      </a:r>
                      <a:endParaRPr lang="lv-LV" sz="900" b="1" spc="-5" dirty="0">
                        <a:effectLst/>
                      </a:endParaRPr>
                    </a:p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96.4 / 16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2014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5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</a:tr>
              <a:tr h="453011"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spc="-5">
                          <a:effectLst/>
                        </a:rPr>
                        <a:t>S6</a:t>
                      </a:r>
                      <a:endParaRPr lang="lv-LV" sz="900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l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GB" sz="900" b="1" noProof="0" dirty="0" smtClean="0">
                          <a:latin typeface="+mn-lt"/>
                          <a:cs typeface="Times New Roman" panose="02020603050405020304" pitchFamily="18" charset="0"/>
                        </a:rPr>
                        <a:t>spatial noise reduction and AP-based feature selection</a:t>
                      </a:r>
                      <a:endParaRPr lang="en-GB" sz="900" b="1" spc="-5" noProof="0" dirty="0">
                        <a:effectLst/>
                        <a:latin typeface="+mn-lt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AVIRIS / Indian pine / 220 / 0.2-2.4  µm</a:t>
                      </a:r>
                      <a:endParaRPr lang="lv-LV" sz="900" b="1" spc="-5" dirty="0">
                        <a:effectLst/>
                      </a:endParaRPr>
                    </a:p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AVIRIS / Okavango delta / 242 / 0.4-2.5  µm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ctr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15</a:t>
                      </a:r>
                      <a:endParaRPr lang="lv-LV" sz="900" b="1" spc="-5" dirty="0">
                        <a:effectLst/>
                      </a:endParaRPr>
                    </a:p>
                    <a:p>
                      <a:pPr indent="182880" algn="ctr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7(15)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97.65+\-0.38 /16</a:t>
                      </a:r>
                      <a:endParaRPr lang="lv-LV" sz="900" b="1" spc="-5" dirty="0">
                        <a:effectLst/>
                      </a:endParaRPr>
                    </a:p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96.28+\-0.75/14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2012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29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</a:tr>
              <a:tr h="500419"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spc="-5">
                          <a:effectLst/>
                        </a:rPr>
                        <a:t>S7</a:t>
                      </a:r>
                      <a:endParaRPr lang="lv-LV" sz="900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l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constrained energy minimization, constrained band selection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 smtClean="0">
                          <a:effectLst/>
                        </a:rPr>
                        <a:t>HYDICE / Mall in Washington / 210 / 0.4-2.4 µm</a:t>
                      </a:r>
                      <a:endParaRPr lang="lv-LV" sz="900" b="1" spc="-5" dirty="0" smtClean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 smtClean="0">
                          <a:effectLst/>
                        </a:rPr>
                        <a:t>AVIRIS </a:t>
                      </a:r>
                      <a:r>
                        <a:rPr lang="en-US" sz="900" b="1" spc="-5" dirty="0">
                          <a:effectLst/>
                        </a:rPr>
                        <a:t>/ Cuprite / 220 /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ctr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9</a:t>
                      </a:r>
                      <a:endParaRPr lang="lv-LV" sz="900" b="1" spc="-5" dirty="0">
                        <a:effectLst/>
                      </a:endParaRPr>
                    </a:p>
                    <a:p>
                      <a:pPr indent="182880" algn="ctr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22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-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2006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122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</a:tr>
              <a:tr h="260604"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spc="-5">
                          <a:effectLst/>
                        </a:rPr>
                        <a:t>S8</a:t>
                      </a:r>
                      <a:endParaRPr lang="lv-LV" sz="900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Bhattacharyya Distance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OMIS-I / China / 64 / 0.46-1.1  µm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ctr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3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68.8+\-0.3 /  5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2009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5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</a:tr>
              <a:tr h="505687"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spc="-5">
                          <a:effectLst/>
                        </a:rPr>
                        <a:t>S9</a:t>
                      </a:r>
                      <a:endParaRPr lang="lv-LV" sz="900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multitask sparsity pursuit (MTSP)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AVIRIS / Indian pine / 220 / 0.2-2.4  µm</a:t>
                      </a:r>
                      <a:endParaRPr lang="lv-LV" sz="900" b="1" spc="-5" dirty="0">
                        <a:effectLst/>
                      </a:endParaRPr>
                    </a:p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ROSIS/ University of Pavia / 115 / 0.43-0.86 µm</a:t>
                      </a:r>
                      <a:endParaRPr lang="lv-LV" sz="900" b="1" spc="-5" dirty="0">
                        <a:effectLst/>
                      </a:endParaRPr>
                    </a:p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AVIRIS / Salinas / 220 / 0.2-2.4  µm  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ctr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-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95.0 / -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2015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0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</a:tr>
              <a:tr h="416966"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spc="-5">
                          <a:effectLst/>
                        </a:rPr>
                        <a:t>S10</a:t>
                      </a:r>
                      <a:endParaRPr lang="lv-LV" sz="900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minimum-misclassification canonical analysis (MMCA)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HYDICE / Mall in Washington / 210 / 0.4-2.4 µm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ctr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 smtClean="0">
                          <a:effectLst/>
                        </a:rPr>
                        <a:t>1</a:t>
                      </a:r>
                      <a:r>
                        <a:rPr lang="lv-LV" sz="900" b="1" spc="-5" dirty="0" smtClean="0">
                          <a:effectLst/>
                        </a:rPr>
                        <a:t>2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marL="0" marR="0" indent="182880" algn="just" defTabSz="914400" rtl="0" eaLnBrk="1" fontAlgn="auto" latinLnBrk="0" hangingPunct="1">
                        <a:lnSpc>
                          <a:spcPct val="95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>
                          <a:tab pos="182880" algn="l"/>
                        </a:tabLst>
                        <a:defRPr/>
                      </a:pPr>
                      <a:r>
                        <a:rPr lang="en-US" sz="900" b="1" spc="-5" dirty="0" smtClean="0">
                          <a:effectLst/>
                        </a:rPr>
                        <a:t>94.00</a:t>
                      </a:r>
                      <a:r>
                        <a:rPr lang="lv-LV" sz="900" b="1" spc="-5" dirty="0" smtClean="0">
                          <a:effectLst/>
                        </a:rPr>
                        <a:t> (6)</a:t>
                      </a:r>
                      <a:endParaRPr lang="en-US" sz="900" b="1" spc="-5" dirty="0" smtClean="0">
                        <a:effectLst/>
                      </a:endParaRPr>
                    </a:p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1999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169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</a:tr>
              <a:tr h="260604"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spc="-5" dirty="0">
                          <a:effectLst/>
                        </a:rPr>
                        <a:t>S11</a:t>
                      </a:r>
                      <a:endParaRPr lang="lv-LV" sz="900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Bhattacharyya Distance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AVIRIS / 220 / 0.4-2.5  µm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ctr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>
                          <a:effectLst/>
                        </a:rPr>
                        <a:t>83</a:t>
                      </a:r>
                      <a:endParaRPr lang="lv-LV" sz="900" b="1" spc="-5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80.0+\-10.0 / 11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2006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0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41396" marR="41396" marT="0" marB="0"/>
                </a:tc>
              </a:tr>
              <a:tr h="416966">
                <a:tc>
                  <a:txBody>
                    <a:bodyPr/>
                    <a:lstStyle/>
                    <a:p>
                      <a:pPr indent="162000" algn="just">
                        <a:lnSpc>
                          <a:spcPct val="95000"/>
                        </a:lnSpc>
                        <a:spcAft>
                          <a:spcPts val="0"/>
                        </a:spcAft>
                        <a:tabLst>
                          <a:tab pos="182880" algn="l"/>
                        </a:tabLst>
                      </a:pPr>
                      <a:r>
                        <a:rPr lang="lv-LV" sz="900" b="1" kern="1200" spc="-5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12</a:t>
                      </a:r>
                      <a:endParaRPr lang="lv-LV" sz="900" b="1" kern="1200" spc="-5" dirty="0">
                        <a:solidFill>
                          <a:schemeClr val="lt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2764" marR="62764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N-Finder + Linear </a:t>
                      </a:r>
                      <a:r>
                        <a:rPr lang="en-US" sz="900" b="1" spc="-5" dirty="0" smtClean="0">
                          <a:effectLst/>
                        </a:rPr>
                        <a:t>prediction</a:t>
                      </a:r>
                      <a:r>
                        <a:rPr lang="lv-LV" sz="900" b="1" spc="-5" dirty="0" smtClean="0">
                          <a:effectLst/>
                        </a:rPr>
                        <a:t>, </a:t>
                      </a:r>
                      <a:r>
                        <a:rPr lang="en-US" sz="900" b="1" spc="-5" dirty="0" smtClean="0">
                          <a:effectLst/>
                        </a:rPr>
                        <a:t>Collaborative </a:t>
                      </a:r>
                      <a:r>
                        <a:rPr lang="en-US" sz="900" b="1" spc="-5" dirty="0">
                          <a:effectLst/>
                        </a:rPr>
                        <a:t>sparse regression 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62764" marR="62764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AVIRIS/Cuprite/220/-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62764" marR="62764" marT="0" marB="0"/>
                </a:tc>
                <a:tc>
                  <a:txBody>
                    <a:bodyPr/>
                    <a:lstStyle/>
                    <a:p>
                      <a:pPr indent="182880" algn="ctr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28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62764" marR="62764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-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62764" marR="62764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2012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62764" marR="62764" marT="0" marB="0"/>
                </a:tc>
                <a:tc>
                  <a:txBody>
                    <a:bodyPr/>
                    <a:lstStyle/>
                    <a:p>
                      <a:pPr indent="182880" algn="just">
                        <a:lnSpc>
                          <a:spcPct val="95000"/>
                        </a:lnSpc>
                        <a:spcAft>
                          <a:spcPts val="600"/>
                        </a:spcAft>
                        <a:tabLst>
                          <a:tab pos="182880" algn="l"/>
                        </a:tabLst>
                      </a:pPr>
                      <a:r>
                        <a:rPr lang="en-US" sz="900" b="1" spc="-5" dirty="0">
                          <a:effectLst/>
                        </a:rPr>
                        <a:t>12</a:t>
                      </a:r>
                      <a:endParaRPr lang="lv-LV" sz="900" b="1" spc="-5" dirty="0">
                        <a:effectLst/>
                        <a:latin typeface="Times New Roman"/>
                        <a:ea typeface="MS Mincho"/>
                        <a:cs typeface="Calibri"/>
                      </a:endParaRPr>
                    </a:p>
                  </a:txBody>
                  <a:tcPr marL="62764" marR="62764" marT="0" marB="0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>
                <a:latin typeface="Arial" panose="020B0604020202020204" pitchFamily="34" charset="0"/>
                <a:cs typeface="Arial" panose="020B0604020202020204" pitchFamily="34" charset="0"/>
              </a:rPr>
              <a:t>Literatūras pārskats (publikācijas </a:t>
            </a:r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S1-S12)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algn="r"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algn="r" defTabSz="180000">
                <a:defRPr/>
              </a:pPr>
              <a:t>10</a:t>
            </a:fld>
            <a:r>
              <a:rPr lang="lv-LV" dirty="0" smtClean="0"/>
              <a:t>/45</a:t>
            </a:r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3734083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aisnstūris 26"/>
          <p:cNvSpPr/>
          <p:nvPr/>
        </p:nvSpPr>
        <p:spPr>
          <a:xfrm>
            <a:off x="4803446" y="3913558"/>
            <a:ext cx="4264777" cy="2884478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Taisnstūris 23"/>
          <p:cNvSpPr/>
          <p:nvPr/>
        </p:nvSpPr>
        <p:spPr>
          <a:xfrm>
            <a:off x="4814204" y="385996"/>
            <a:ext cx="4264777" cy="3310406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Taisnstūris 24"/>
          <p:cNvSpPr/>
          <p:nvPr/>
        </p:nvSpPr>
        <p:spPr>
          <a:xfrm>
            <a:off x="91201" y="908722"/>
            <a:ext cx="4555623" cy="2446309"/>
          </a:xfrm>
          <a:prstGeom prst="rect">
            <a:avLst/>
          </a:prstGeom>
          <a:gradFill>
            <a:gsLst>
              <a:gs pos="0">
                <a:srgbClr val="FBEAC7"/>
              </a:gs>
              <a:gs pos="17999">
                <a:srgbClr val="FEE7F2"/>
              </a:gs>
              <a:gs pos="36000">
                <a:srgbClr val="FAC77D"/>
              </a:gs>
              <a:gs pos="61000">
                <a:srgbClr val="FBA97D"/>
              </a:gs>
              <a:gs pos="82001">
                <a:srgbClr val="FBD49C"/>
              </a:gs>
              <a:gs pos="100000">
                <a:srgbClr val="FEE7F2"/>
              </a:gs>
            </a:gsLst>
            <a:lin ang="5400000" scaled="0"/>
          </a:gradFill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Taisnstūris 22"/>
          <p:cNvSpPr/>
          <p:nvPr/>
        </p:nvSpPr>
        <p:spPr>
          <a:xfrm>
            <a:off x="72416" y="3521195"/>
            <a:ext cx="4611326" cy="327684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Slaida numura vietturis 2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6689F84C-DD8F-488F-9BEB-33931A58386B}" type="slidenum">
              <a:rPr lang="lv-LV" smtClean="0"/>
              <a:pPr>
                <a:defRPr/>
              </a:pPr>
              <a:t>11</a:t>
            </a:fld>
            <a:endParaRPr lang="lv-LV"/>
          </a:p>
        </p:txBody>
      </p:sp>
      <p:sp>
        <p:nvSpPr>
          <p:cNvPr id="5" name="TextBox 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perspektrālie</a:t>
            </a:r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 attēli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0180" name="Picture 4" descr="D:\doktorantūra\jss-thesis_home_iesniegts 11_09_2017\Salinas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98"/>
          <a:stretch/>
        </p:blipFill>
        <p:spPr bwMode="auto">
          <a:xfrm>
            <a:off x="107504" y="3913559"/>
            <a:ext cx="4539318" cy="28278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1" name="Picture 5" descr="D:\doktorantūra\jss-thesis_home_iesniegts 11_09_2017\IEEEGRSSclas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9519" y="4339741"/>
            <a:ext cx="2025465" cy="2397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2" name="Picture 6" descr="D:\doktorantūra\jss-thesis_home_iesniegts 11_09_2017\LWIR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8172" y="4358866"/>
            <a:ext cx="2027655" cy="23593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aisnstūris 17"/>
          <p:cNvSpPr/>
          <p:nvPr/>
        </p:nvSpPr>
        <p:spPr>
          <a:xfrm>
            <a:off x="137744" y="1009707"/>
            <a:ext cx="26502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1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ian</a:t>
            </a:r>
            <a:r>
              <a:rPr lang="lv-LV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ines</a:t>
            </a:r>
            <a:endParaRPr lang="en-GB" sz="1400" b="1" i="1" dirty="0"/>
          </a:p>
        </p:txBody>
      </p:sp>
      <p:sp>
        <p:nvSpPr>
          <p:cNvPr id="19" name="Taisnstūris 18"/>
          <p:cNvSpPr/>
          <p:nvPr/>
        </p:nvSpPr>
        <p:spPr>
          <a:xfrm>
            <a:off x="4856139" y="460456"/>
            <a:ext cx="26151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1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iversity</a:t>
            </a:r>
            <a:r>
              <a:rPr lang="lv-LV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lv-LV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via</a:t>
            </a:r>
            <a:endParaRPr lang="en-GB" sz="1400" b="1" i="1" dirty="0"/>
          </a:p>
        </p:txBody>
      </p:sp>
      <p:sp>
        <p:nvSpPr>
          <p:cNvPr id="20" name="Taisnstūris 19"/>
          <p:cNvSpPr/>
          <p:nvPr/>
        </p:nvSpPr>
        <p:spPr>
          <a:xfrm>
            <a:off x="107504" y="3553275"/>
            <a:ext cx="25431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1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linas</a:t>
            </a:r>
            <a:endParaRPr lang="en-GB" sz="1400" b="1" i="1" dirty="0"/>
          </a:p>
        </p:txBody>
      </p:sp>
      <p:sp>
        <p:nvSpPr>
          <p:cNvPr id="21" name="Taisnstūris 20"/>
          <p:cNvSpPr/>
          <p:nvPr/>
        </p:nvSpPr>
        <p:spPr>
          <a:xfrm>
            <a:off x="4837051" y="4042724"/>
            <a:ext cx="26151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GRSS2014</a:t>
            </a:r>
            <a:endParaRPr lang="en-GB" sz="1400" b="1" i="1" dirty="0"/>
          </a:p>
        </p:txBody>
      </p:sp>
      <p:pic>
        <p:nvPicPr>
          <p:cNvPr id="17" name="Attēls 16" descr="D:\doktorantūra\JAUNS\thesis_v3\IP_groundtruth3.png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71"/>
          <a:stretch/>
        </p:blipFill>
        <p:spPr bwMode="auto">
          <a:xfrm>
            <a:off x="128219" y="1358578"/>
            <a:ext cx="4490477" cy="182781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2" name="Attēls 21" descr="D:\doktorantūra\JAUNS\thesis_v3\Pavia.png"/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91"/>
          <a:stretch/>
        </p:blipFill>
        <p:spPr bwMode="auto">
          <a:xfrm>
            <a:off x="4853810" y="806781"/>
            <a:ext cx="4172585" cy="275145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568305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Ūdens absorbcijas un trokšņainās joslas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770" name="Picture 2" descr="D:\doktorantūra\jss-thesis_home_iesniegts 11_09_2017\IP_Classes_moments2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-1710" y="1465481"/>
            <a:ext cx="9145710" cy="37783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Taisns bultveida savienotājs 3"/>
          <p:cNvCxnSpPr/>
          <p:nvPr/>
        </p:nvCxnSpPr>
        <p:spPr>
          <a:xfrm>
            <a:off x="4499992" y="1534527"/>
            <a:ext cx="2448272" cy="30963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Taisnstūris 6"/>
          <p:cNvSpPr/>
          <p:nvPr/>
        </p:nvSpPr>
        <p:spPr>
          <a:xfrm>
            <a:off x="4059604" y="860721"/>
            <a:ext cx="27446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Ūdens absorbcijas joslas</a:t>
            </a: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dirty="0"/>
              <a:t>[104</a:t>
            </a:r>
            <a:r>
              <a:rPr lang="lv-LV" b="1" dirty="0"/>
              <a:t>-</a:t>
            </a:r>
            <a:r>
              <a:rPr lang="en-GB" b="1" dirty="0"/>
              <a:t>108, 150</a:t>
            </a:r>
            <a:r>
              <a:rPr lang="lv-LV" b="1" dirty="0"/>
              <a:t>-</a:t>
            </a:r>
            <a:r>
              <a:rPr lang="en-GB" b="1" dirty="0"/>
              <a:t>163, 220</a:t>
            </a:r>
            <a:r>
              <a:rPr lang="en-GB" b="1" dirty="0" smtClean="0"/>
              <a:t>]</a:t>
            </a:r>
            <a:endParaRPr lang="en-GB" b="1" dirty="0"/>
          </a:p>
        </p:txBody>
      </p:sp>
      <p:cxnSp>
        <p:nvCxnSpPr>
          <p:cNvPr id="10" name="Taisns bultveida savienotājs 9"/>
          <p:cNvCxnSpPr/>
          <p:nvPr/>
        </p:nvCxnSpPr>
        <p:spPr>
          <a:xfrm>
            <a:off x="5359918" y="1412778"/>
            <a:ext cx="2452442" cy="321809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Taisns bultveida savienotājs 10"/>
          <p:cNvCxnSpPr/>
          <p:nvPr/>
        </p:nvCxnSpPr>
        <p:spPr>
          <a:xfrm flipH="1">
            <a:off x="3275856" y="1412778"/>
            <a:ext cx="2084062" cy="321809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Taisns bultveida savienotājs 12"/>
          <p:cNvCxnSpPr/>
          <p:nvPr/>
        </p:nvCxnSpPr>
        <p:spPr>
          <a:xfrm flipH="1">
            <a:off x="2411760" y="1534527"/>
            <a:ext cx="2088232" cy="30963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" name="Taisnstūris 1"/>
          <p:cNvSpPr/>
          <p:nvPr/>
        </p:nvSpPr>
        <p:spPr>
          <a:xfrm>
            <a:off x="503548" y="5373216"/>
            <a:ext cx="81369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Ūdens absorbcijas joslas jau dotas publikācijā:</a:t>
            </a:r>
            <a:endParaRPr lang="en-GB" sz="1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Jia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, Z. Ji, Y. Qian and L. Shen, “Unsupervised band selection for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yperspectral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magery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classification without manual band removal”, IEEE Journal of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ed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opics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in Applied Earth Observations and Remote Sensing, vol. 5, no. 2, pp.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531–543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, 2012.</a:t>
            </a:r>
          </a:p>
        </p:txBody>
      </p:sp>
      <p:sp>
        <p:nvSpPr>
          <p:cNvPr id="20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12</a:t>
            </a:fld>
            <a:r>
              <a:rPr lang="lv-LV" dirty="0" smtClean="0"/>
              <a:t>/45</a:t>
            </a:r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4285023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>
                <a:latin typeface="Arial" panose="020B0604020202020204" pitchFamily="34" charset="0"/>
                <a:cs typeface="Arial" panose="020B0604020202020204" pitchFamily="34" charset="0"/>
              </a:rPr>
              <a:t>Ūdens absorbcijas un trokšņainās </a:t>
            </a:r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joslas (priekšapstrāde)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2772" name="Picture 4" descr="D:\doktorantūra\jss-thesis_home_iesniegts 11_09_2017\visband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7" y="1223627"/>
            <a:ext cx="6973751" cy="2528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aisnstūris 19"/>
          <p:cNvSpPr/>
          <p:nvPr/>
        </p:nvSpPr>
        <p:spPr>
          <a:xfrm>
            <a:off x="755577" y="753818"/>
            <a:ext cx="69737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rokšņainās joslas [</a:t>
            </a:r>
            <a:r>
              <a:rPr lang="en-GB" sz="1400" b="1" dirty="0" smtClean="0"/>
              <a:t>1</a:t>
            </a:r>
            <a:r>
              <a:rPr lang="en-GB" sz="1400" b="1" dirty="0"/>
              <a:t>, 2, 3, 36, 37, </a:t>
            </a:r>
            <a:r>
              <a:rPr lang="en-GB" sz="1400" b="1" dirty="0" smtClean="0"/>
              <a:t>77,</a:t>
            </a:r>
            <a:r>
              <a:rPr lang="lv-LV" sz="1400" b="1" dirty="0" smtClean="0"/>
              <a:t> </a:t>
            </a:r>
            <a:r>
              <a:rPr lang="en-GB" sz="1400" b="1" dirty="0" smtClean="0"/>
              <a:t>78</a:t>
            </a:r>
            <a:r>
              <a:rPr lang="en-GB" sz="1400" b="1" dirty="0"/>
              <a:t>, 79, 80, 81, 82, 83, 84, 85, 86, 87, 88, 89, 90, 91, 92, 93, 94, 95, 96, 97, 98, 99, </a:t>
            </a:r>
            <a:r>
              <a:rPr lang="en-GB" sz="1400" b="1" dirty="0" smtClean="0"/>
              <a:t>100,</a:t>
            </a:r>
            <a:r>
              <a:rPr lang="lv-LV" sz="1400" b="1" dirty="0" smtClean="0"/>
              <a:t> </a:t>
            </a:r>
            <a:r>
              <a:rPr lang="en-GB" sz="1400" b="1" dirty="0" smtClean="0"/>
              <a:t>103</a:t>
            </a:r>
            <a:r>
              <a:rPr lang="en-GB" sz="1400" b="1" dirty="0"/>
              <a:t>, 109, 110, 149, 164, 218, </a:t>
            </a:r>
            <a:r>
              <a:rPr lang="en-GB" sz="1400" b="1" dirty="0" smtClean="0"/>
              <a:t>219</a:t>
            </a:r>
            <a:r>
              <a:rPr lang="lv-LV" sz="1400" b="1" dirty="0" smtClean="0"/>
              <a:t>]</a:t>
            </a:r>
            <a:endParaRPr lang="en-GB" sz="1400" b="1" dirty="0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69" r="6860"/>
          <a:stretch>
            <a:fillRect/>
          </a:stretch>
        </p:blipFill>
        <p:spPr bwMode="auto">
          <a:xfrm>
            <a:off x="3384223" y="3789041"/>
            <a:ext cx="5752859" cy="2647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149082"/>
            <a:ext cx="2851109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aisnstūris 16"/>
          <p:cNvSpPr/>
          <p:nvPr/>
        </p:nvSpPr>
        <p:spPr>
          <a:xfrm>
            <a:off x="308683" y="3779748"/>
            <a:ext cx="32624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lv-LV" b="1" dirty="0" smtClean="0">
                <a:latin typeface="Arial" panose="020B0604020202020204" pitchFamily="34" charset="0"/>
                <a:cs typeface="Arial" panose="020B0604020202020204" pitchFamily="34" charset="0"/>
              </a:rPr>
              <a:t>Trokšņaino joslu meklēšana</a:t>
            </a:r>
            <a:endParaRPr lang="lv-LV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aisnstūris 17"/>
          <p:cNvSpPr/>
          <p:nvPr/>
        </p:nvSpPr>
        <p:spPr>
          <a:xfrm>
            <a:off x="251520" y="5157195"/>
            <a:ext cx="31327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1600" dirty="0">
                <a:latin typeface="Arial" panose="020B0604020202020204" pitchFamily="34" charset="0"/>
                <a:cs typeface="Arial" panose="020B0604020202020204" pitchFamily="34" charset="0"/>
              </a:rPr>
              <a:t>Spektrālo joslu attēlu nobīde pa 1 pikseli horizontāli un vertikāli ļauj aprēķināt </a:t>
            </a:r>
            <a:r>
              <a:rPr lang="lv-LV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orelācijas koeficientu. Trokšņainās joslas </a:t>
            </a:r>
            <a:r>
              <a:rPr lang="lv-LV" sz="1600" dirty="0">
                <a:latin typeface="Arial" panose="020B0604020202020204" pitchFamily="34" charset="0"/>
                <a:cs typeface="Arial" panose="020B0604020202020204" pitchFamily="34" charset="0"/>
              </a:rPr>
              <a:t>tiek izslēgtas ar </a:t>
            </a:r>
            <a:r>
              <a:rPr lang="lv-LV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lieksni</a:t>
            </a:r>
            <a:endParaRPr lang="lv-LV" sz="16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Taisns savienotājs 3"/>
          <p:cNvCxnSpPr/>
          <p:nvPr/>
        </p:nvCxnSpPr>
        <p:spPr>
          <a:xfrm>
            <a:off x="3923928" y="4554296"/>
            <a:ext cx="504056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kts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277937"/>
              </p:ext>
            </p:extLst>
          </p:nvPr>
        </p:nvGraphicFramePr>
        <p:xfrm>
          <a:off x="356518" y="6378401"/>
          <a:ext cx="2127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6"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0" name="Objekts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18" y="6378401"/>
                        <a:ext cx="2127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13</a:t>
            </a:fld>
            <a:r>
              <a:rPr lang="lv-LV" dirty="0" smtClean="0"/>
              <a:t>/45</a:t>
            </a:r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2950732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107504" y="1193300"/>
            <a:ext cx="8928992" cy="4830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5000" rIns="90000" bIns="45000">
            <a:spAutoFit/>
          </a:bodyPr>
          <a:lstStyle/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eņēmumi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lv-LV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eņem, ka attēlā katru pikseli reprezentē </a:t>
            </a:r>
            <a:r>
              <a:rPr lang="lv-LV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lv-LV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ktra joslu intensitātes vektors </a:t>
            </a:r>
            <a:r>
              <a:rPr lang="lv-LV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, </a:t>
            </a:r>
            <a:r>
              <a:rPr lang="en-GB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ur</a:t>
            </a:r>
            <a:r>
              <a:rPr lang="en-GB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GB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rezentē</a:t>
            </a:r>
            <a:r>
              <a:rPr lang="en-GB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dījumlielumu</a:t>
            </a:r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 </a:t>
            </a:r>
            <a:r>
              <a:rPr lang="en-GB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rbūtību</a:t>
            </a:r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dalījuma</a:t>
            </a:r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līvumfunkciju</a:t>
            </a:r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.</a:t>
            </a:r>
          </a:p>
          <a:p>
            <a:pPr algn="just"/>
            <a:endParaRPr lang="lv-LV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lv-LV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eņemsim</a:t>
            </a:r>
            <a:r>
              <a:rPr lang="lv-LV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a spektrālās joslas </a:t>
            </a:r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𝑖 </a:t>
            </a:r>
            <a:r>
              <a:rPr lang="lv-LV" sz="1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rmativitāti</a:t>
            </a:r>
            <a:r>
              <a:rPr lang="lv-LV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 raksturot ar informācijas entropijas </a:t>
            </a:r>
            <a:r>
              <a:rPr lang="lv-LV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ēru</a:t>
            </a:r>
          </a:p>
          <a:p>
            <a:pPr algn="just"/>
            <a:endParaRPr lang="lv-LV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(</a:t>
            </a:r>
            <a:r>
              <a:rPr lang="lv-LV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eņem, ka divu spektrālo joslu korelāciju var raksturot ar korelācijas koeficientu      , kuru aprēķina ar formulu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(2)		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ur 				</a:t>
            </a:r>
            <a:r>
              <a:rPr lang="lv-LV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lv-LV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lv-LV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lv-LV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lv-LV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,2</a:t>
            </a:r>
            <a:r>
              <a:rPr lang="lv-LV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...,K </a:t>
            </a:r>
            <a:r>
              <a:rPr lang="lv-LV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lv-LV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- </a:t>
            </a:r>
            <a:r>
              <a:rPr lang="lv-LV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su pikseļu skaits, kur                            un </a:t>
            </a:r>
            <a:endParaRPr lang="lv-LV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z priekšu secīga joslu izvēle (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quential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ward selection </a:t>
            </a:r>
            <a:r>
              <a:rPr lang="lv-LV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ākumā spektrālo joslu numuru kopa ir tukša. Secīgi, pa vienai joslai, kopā tiek ielikti spektrālo joslu numuri.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vadīto joslu izvēles procedūru </a:t>
            </a:r>
            <a:r>
              <a:rPr lang="en-GB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CR</a:t>
            </a:r>
            <a:r>
              <a:rPr lang="en-GB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XCR, ESCR, ECBG </a:t>
            </a:r>
            <a:r>
              <a:rPr lang="lv-LV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matideja ir izmantot secīgu uz priekšu joslu izvēli, kas balstās entropijas un korelācijas aprēķinos bez papildus informācijas par  apmācības pikseļu kategorijām</a:t>
            </a:r>
            <a:r>
              <a:rPr lang="lv-LV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Rectangle 1"/>
          <p:cNvSpPr txBox="1">
            <a:spLocks noChangeArrowheads="1"/>
          </p:cNvSpPr>
          <p:nvPr/>
        </p:nvSpPr>
        <p:spPr>
          <a:xfrm>
            <a:off x="0" y="2679"/>
            <a:ext cx="9144000" cy="908720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endParaRPr lang="en-US" b="1" i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0" name="Rectangle 5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2" name="Rectangle 60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4" name="Rectangle 7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6" name="Rectangle 97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8" name="Rectangle 99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0" name="Rectangle 101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3" name="Rectangle 136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14" name="TextBox 13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Joslu izvēles procedūras pamatideja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7504" y="6104331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eņēmumi balstīti uz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ERSON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odore Wilbur. An introduction to multivariate statistical analysis. New York: Wiley, </a:t>
            </a:r>
            <a:r>
              <a:rPr lang="lv-LV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rd </a:t>
            </a:r>
            <a:r>
              <a:rPr lang="lv-LV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d</a:t>
            </a:r>
            <a:r>
              <a:rPr lang="lv-LV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2003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lv-LV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kts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935398"/>
              </p:ext>
            </p:extLst>
          </p:nvPr>
        </p:nvGraphicFramePr>
        <p:xfrm>
          <a:off x="5714604" y="1556794"/>
          <a:ext cx="15017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9" name="Equation" r:id="rId4" imgW="761760" imgH="203040" progId="Equation.DSMT4">
                  <p:embed/>
                </p:oleObj>
              </mc:Choice>
              <mc:Fallback>
                <p:oleObj name="Equation" r:id="rId4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604" y="1556794"/>
                        <a:ext cx="15017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s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772340"/>
              </p:ext>
            </p:extLst>
          </p:nvPr>
        </p:nvGraphicFramePr>
        <p:xfrm>
          <a:off x="4283968" y="1810916"/>
          <a:ext cx="531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0" name="Equation" r:id="rId6" imgW="266400" imgH="177480" progId="Equation.DSMT4">
                  <p:embed/>
                </p:oleObj>
              </mc:Choice>
              <mc:Fallback>
                <p:oleObj name="Equation" r:id="rId6" imgW="266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810916"/>
                        <a:ext cx="5318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s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468494"/>
              </p:ext>
            </p:extLst>
          </p:nvPr>
        </p:nvGraphicFramePr>
        <p:xfrm>
          <a:off x="7840935" y="1600225"/>
          <a:ext cx="2301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1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0935" y="1600225"/>
                        <a:ext cx="2301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s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3654"/>
              </p:ext>
            </p:extLst>
          </p:nvPr>
        </p:nvGraphicFramePr>
        <p:xfrm>
          <a:off x="3319016" y="2528764"/>
          <a:ext cx="27209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2" name="Equation" r:id="rId10" imgW="1384200" imgH="330120" progId="Equation.DSMT4">
                  <p:embed/>
                </p:oleObj>
              </mc:Choice>
              <mc:Fallback>
                <p:oleObj name="Equation" r:id="rId10" imgW="1384200" imgH="330120" progId="Equation.DSMT4">
                  <p:embed/>
                  <p:pic>
                    <p:nvPicPr>
                      <p:cNvPr id="0" name="Objekts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016" y="2528764"/>
                        <a:ext cx="27209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s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245649"/>
              </p:ext>
            </p:extLst>
          </p:nvPr>
        </p:nvGraphicFramePr>
        <p:xfrm>
          <a:off x="6002639" y="3097535"/>
          <a:ext cx="2555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3" name="Equation" r:id="rId12" imgW="126720" imgH="190440" progId="Equation.DSMT4">
                  <p:embed/>
                </p:oleObj>
              </mc:Choice>
              <mc:Fallback>
                <p:oleObj name="Equation" r:id="rId12" imgW="126720" imgH="190440" progId="Equation.DSMT4">
                  <p:embed/>
                  <p:pic>
                    <p:nvPicPr>
                      <p:cNvPr id="0" name="Objekts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639" y="3097535"/>
                        <a:ext cx="25558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s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125649"/>
              </p:ext>
            </p:extLst>
          </p:nvPr>
        </p:nvGraphicFramePr>
        <p:xfrm>
          <a:off x="3597275" y="3302000"/>
          <a:ext cx="12033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4" name="Equation" r:id="rId14" imgW="596880" imgH="380880" progId="Equation.DSMT4">
                  <p:embed/>
                </p:oleObj>
              </mc:Choice>
              <mc:Fallback>
                <p:oleObj name="Equation" r:id="rId14" imgW="596880" imgH="380880" progId="Equation.DSMT4">
                  <p:embed/>
                  <p:pic>
                    <p:nvPicPr>
                      <p:cNvPr id="0" name="Objekts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3302000"/>
                        <a:ext cx="12033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s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67656"/>
              </p:ext>
            </p:extLst>
          </p:nvPr>
        </p:nvGraphicFramePr>
        <p:xfrm>
          <a:off x="467544" y="4024114"/>
          <a:ext cx="27876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5" name="Equation" r:id="rId16" imgW="1384200" imgH="304560" progId="Equation.DSMT4">
                  <p:embed/>
                </p:oleObj>
              </mc:Choice>
              <mc:Fallback>
                <p:oleObj name="Equation" r:id="rId16" imgW="1384200" imgH="304560" progId="Equation.DSMT4">
                  <p:embed/>
                  <p:pic>
                    <p:nvPicPr>
                      <p:cNvPr id="0" name="Objekts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024114"/>
                        <a:ext cx="27876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14</a:t>
            </a:fld>
            <a:r>
              <a:rPr lang="lv-LV" dirty="0" smtClean="0"/>
              <a:t>/45</a:t>
            </a:r>
            <a:endParaRPr lang="lv-LV" dirty="0"/>
          </a:p>
        </p:txBody>
      </p:sp>
      <p:graphicFrame>
        <p:nvGraphicFramePr>
          <p:cNvPr id="6" name="Objekts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084316"/>
              </p:ext>
            </p:extLst>
          </p:nvPr>
        </p:nvGraphicFramePr>
        <p:xfrm>
          <a:off x="6228184" y="4014589"/>
          <a:ext cx="11001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6" name="Equation" r:id="rId18" imgW="545760" imgH="304560" progId="Equation.DSMT4">
                  <p:embed/>
                </p:oleObj>
              </mc:Choice>
              <mc:Fallback>
                <p:oleObj name="Equation" r:id="rId18" imgW="545760" imgH="304560" progId="Equation.DSMT4">
                  <p:embed/>
                  <p:pic>
                    <p:nvPicPr>
                      <p:cNvPr id="0" name="Objekts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4014589"/>
                        <a:ext cx="110013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s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601471"/>
              </p:ext>
            </p:extLst>
          </p:nvPr>
        </p:nvGraphicFramePr>
        <p:xfrm>
          <a:off x="7641654" y="4014788"/>
          <a:ext cx="12033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7" name="Equation" r:id="rId20" imgW="596880" imgH="304560" progId="Equation.DSMT4">
                  <p:embed/>
                </p:oleObj>
              </mc:Choice>
              <mc:Fallback>
                <p:oleObj name="Equation" r:id="rId20" imgW="596880" imgH="304560" progId="Equation.DSMT4">
                  <p:embed/>
                  <p:pic>
                    <p:nvPicPr>
                      <p:cNvPr id="0" name="Objekts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1654" y="4014788"/>
                        <a:ext cx="12033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9109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 txBox="1">
            <a:spLocks noChangeArrowheads="1"/>
          </p:cNvSpPr>
          <p:nvPr/>
        </p:nvSpPr>
        <p:spPr>
          <a:xfrm>
            <a:off x="0" y="2679"/>
            <a:ext cx="9144000" cy="908720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</a:tabLst>
            </a:pPr>
            <a:endParaRPr lang="en-US" b="1" i="1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07504" y="1193302"/>
            <a:ext cx="8928992" cy="644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5000" rIns="90000" bIns="45000">
            <a:spAutoFit/>
          </a:bodyPr>
          <a:lstStyle/>
          <a:p>
            <a:pPr marL="342900" indent="-342900">
              <a:buSzPct val="100000"/>
              <a:buFont typeface="+mj-lt"/>
              <a:buAutoNum type="arabicPeriod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ekšapstrādē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zveidojam joslu kopu </a:t>
            </a:r>
            <a:r>
              <a:rPr lang="lv-LV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lv-LV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joslām, kuras nav trokšņainas (|</a:t>
            </a:r>
            <a:r>
              <a:rPr lang="lv-LV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=164)</a:t>
            </a:r>
          </a:p>
          <a:p>
            <a:pPr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5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2" name="Rectangle 60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4" name="Rectangle 7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6" name="Rectangle 97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8" name="Rectangle 99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0" name="Rectangle 101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3" name="Rectangle 136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pic>
        <p:nvPicPr>
          <p:cNvPr id="13872" name="Picture 56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6" t="58240" r="7710"/>
          <a:stretch/>
        </p:blipFill>
        <p:spPr bwMode="auto">
          <a:xfrm>
            <a:off x="35496" y="1700808"/>
            <a:ext cx="9036496" cy="1346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EMCR, EXCR, ESCR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d</a:t>
            </a:r>
            <a:r>
              <a:rPr lang="lv-LV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ūras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15</a:t>
            </a:fld>
            <a:r>
              <a:rPr lang="lv-LV" dirty="0" smtClean="0"/>
              <a:t>/45</a:t>
            </a:r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1351180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93299"/>
            <a:ext cx="9144000" cy="1752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5000" rIns="90000" bIns="45000">
            <a:spAutoFit/>
          </a:bodyPr>
          <a:lstStyle/>
          <a:p>
            <a:pPr marL="342900" indent="-342900" algn="just">
              <a:buSzPct val="100000"/>
              <a:buFont typeface="+mj-lt"/>
              <a:buAutoNum type="arabicPeriod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iekšapstrādē izveidojam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slu kopu 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 joslām, kuras nav trokšņainas (|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|=164)</a:t>
            </a:r>
          </a:p>
          <a:p>
            <a:pPr marL="342900" indent="-342900" algn="just">
              <a:buSzPct val="100000"/>
              <a:buFont typeface="+mj-lt"/>
              <a:buAutoNum type="arabicPeriod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rēķina entropiju </a:t>
            </a:r>
            <a:r>
              <a:rPr lang="lv-LV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ēc formulas (3) katrai joslai ar numuru (turpmāk josla)</a:t>
            </a:r>
            <a:endParaRPr lang="lv-LV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SzPct val="100000"/>
              <a:buFont typeface="+mj-lt"/>
              <a:buAutoNum type="arabicPeriod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8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(3)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graphicFrame>
        <p:nvGraphicFramePr>
          <p:cNvPr id="7" name="Objekts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799927"/>
              </p:ext>
            </p:extLst>
          </p:nvPr>
        </p:nvGraphicFramePr>
        <p:xfrm>
          <a:off x="8172404" y="1484784"/>
          <a:ext cx="676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4" name="Equation" r:id="rId4" imgW="342751" imgH="190417" progId="Equation.DSMT4">
                  <p:embed/>
                </p:oleObj>
              </mc:Choice>
              <mc:Fallback>
                <p:oleObj name="Equation" r:id="rId4" imgW="34275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4" y="1484784"/>
                        <a:ext cx="6762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2" name="Rectangle 60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4" name="Rectangle 7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6" name="Rectangle 97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8" name="Rectangle 99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0" name="Rectangle 101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3" name="Rectangle 136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graphicFrame>
        <p:nvGraphicFramePr>
          <p:cNvPr id="3" name="Objekts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700179"/>
              </p:ext>
            </p:extLst>
          </p:nvPr>
        </p:nvGraphicFramePr>
        <p:xfrm>
          <a:off x="2742852" y="1844825"/>
          <a:ext cx="34194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5" name="Equation" r:id="rId6" imgW="1739900" imgH="393700" progId="Equation.DSMT4">
                  <p:embed/>
                </p:oleObj>
              </mc:Choice>
              <mc:Fallback>
                <p:oleObj name="Equation" r:id="rId6" imgW="1739900" imgH="393700" progId="Equation.DSMT4">
                  <p:embed/>
                  <p:pic>
                    <p:nvPicPr>
                      <p:cNvPr id="0" name="Objekts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852" y="1844825"/>
                        <a:ext cx="341947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EMCR, EXCR, ESCR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d</a:t>
            </a:r>
            <a:r>
              <a:rPr lang="lv-LV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ūras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16</a:t>
            </a:fld>
            <a:r>
              <a:rPr lang="lv-LV" dirty="0" smtClean="0"/>
              <a:t>/45</a:t>
            </a:r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1647708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07504" y="1193299"/>
            <a:ext cx="8928992" cy="1752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5000" rIns="90000" bIns="45000">
            <a:spAutoFit/>
          </a:bodyPr>
          <a:lstStyle/>
          <a:p>
            <a:pPr marL="342900" indent="-342900" algn="just">
              <a:buSzPct val="100000"/>
              <a:buFont typeface="+mj-lt"/>
              <a:buAutoNum type="arabicPeriod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ekšapstrādē izveidojam joslu kopu 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 joslām, kuras nav trokšņainas (|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|=164)</a:t>
            </a:r>
          </a:p>
          <a:p>
            <a:pPr marL="342900" indent="-342900" algn="just">
              <a:buSzPct val="100000"/>
              <a:buFont typeface="+mj-lt"/>
              <a:buAutoNum type="arabicPeriod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rēķina entropiju 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ēc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ulas (3) katrai joslai ar numuru (turpmāk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sla)</a:t>
            </a:r>
          </a:p>
          <a:p>
            <a:pPr marL="342900" indent="-342900" algn="just">
              <a:buSzPct val="100000"/>
              <a:buFont typeface="+mj-lt"/>
              <a:buAutoNum type="arabicPeriod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zvēlamies slieksni 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un izveidojam joslu numuru kopu </a:t>
            </a:r>
            <a:r>
              <a:rPr lang="lv-LV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lv-LV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jā iekļaujot joslas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d un tikai tad, ja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</a:t>
            </a:r>
          </a:p>
        </p:txBody>
      </p:sp>
      <p:graphicFrame>
        <p:nvGraphicFramePr>
          <p:cNvPr id="2" name="Objekts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000505"/>
              </p:ext>
            </p:extLst>
          </p:nvPr>
        </p:nvGraphicFramePr>
        <p:xfrm>
          <a:off x="2641600" y="2003425"/>
          <a:ext cx="1660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7" name="Equation" r:id="rId4" imgW="838080" imgH="215640" progId="Equation.DSMT4">
                  <p:embed/>
                </p:oleObj>
              </mc:Choice>
              <mc:Fallback>
                <p:oleObj name="Equation" r:id="rId4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003425"/>
                        <a:ext cx="16605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s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15380"/>
              </p:ext>
            </p:extLst>
          </p:nvPr>
        </p:nvGraphicFramePr>
        <p:xfrm>
          <a:off x="7668344" y="1484784"/>
          <a:ext cx="676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8" name="Equation" r:id="rId6" imgW="342751" imgH="190417" progId="Equation.DSMT4">
                  <p:embed/>
                </p:oleObj>
              </mc:Choice>
              <mc:Fallback>
                <p:oleObj name="Equation" r:id="rId6" imgW="34275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1484784"/>
                        <a:ext cx="6762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2" name="Rectangle 60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4" name="Rectangle 7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6" name="Rectangle 97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8" name="Rectangle 99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0" name="Rectangle 101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3" name="Rectangle 136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graphicFrame>
        <p:nvGraphicFramePr>
          <p:cNvPr id="34" name="Objekts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067914"/>
              </p:ext>
            </p:extLst>
          </p:nvPr>
        </p:nvGraphicFramePr>
        <p:xfrm>
          <a:off x="2411760" y="1810972"/>
          <a:ext cx="84613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9" name="Equation" r:id="rId8" imgW="558720" imgH="203040" progId="Equation.DSMT4">
                  <p:embed/>
                </p:oleObj>
              </mc:Choice>
              <mc:Fallback>
                <p:oleObj name="Equation" r:id="rId8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810972"/>
                        <a:ext cx="846138" cy="306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4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00783" y="2435440"/>
            <a:ext cx="10801375" cy="3369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EMCR, EXCR, ESCR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d</a:t>
            </a:r>
            <a:r>
              <a:rPr lang="lv-LV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ūras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17</a:t>
            </a:fld>
            <a:r>
              <a:rPr lang="lv-LV" dirty="0" smtClean="0"/>
              <a:t>/45</a:t>
            </a:r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3153984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07504" y="1193302"/>
            <a:ext cx="8928992" cy="2029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5000" rIns="90000" bIns="45000">
            <a:spAutoFit/>
          </a:bodyPr>
          <a:lstStyle/>
          <a:p>
            <a:pPr marL="342900" indent="-342900" algn="just">
              <a:buSzPct val="100000"/>
              <a:buFont typeface="+mj-lt"/>
              <a:buAutoNum type="arabicPeriod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ekšapstrādē izveidojam joslu kopu 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 joslām, kuras nav trokšņainas (|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|=164)</a:t>
            </a:r>
          </a:p>
          <a:p>
            <a:pPr marL="342900" indent="-342900" algn="just">
              <a:buSzPct val="100000"/>
              <a:buFont typeface="+mj-lt"/>
              <a:buAutoNum type="arabicPeriod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rēķina entropiju 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pēc formulas (3) katrai joslai ar numuru (turpmāk josla)</a:t>
            </a:r>
          </a:p>
          <a:p>
            <a:pPr marL="342900" indent="-342900" algn="just">
              <a:buSzPct val="100000"/>
              <a:buFont typeface="+mj-lt"/>
              <a:buAutoNum type="arabicPeriod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Izvēlamies slieksni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un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izveidojam joslu numuru kopu 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jā iekļaujot joslas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d un tikai tad, ja</a:t>
            </a:r>
          </a:p>
          <a:p>
            <a:pPr marL="342900" indent="-342900" algn="just">
              <a:buSzPct val="100000"/>
              <a:buFont typeface="+mj-lt"/>
              <a:buAutoNum type="arabicPeriod" startAt="4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ksējam joslu skaitu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graphicFrame>
        <p:nvGraphicFramePr>
          <p:cNvPr id="7" name="Objekts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180131"/>
              </p:ext>
            </p:extLst>
          </p:nvPr>
        </p:nvGraphicFramePr>
        <p:xfrm>
          <a:off x="7784161" y="1484784"/>
          <a:ext cx="676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8" name="Equation" r:id="rId4" imgW="342751" imgH="190417" progId="Equation.DSMT4">
                  <p:embed/>
                </p:oleObj>
              </mc:Choice>
              <mc:Fallback>
                <p:oleObj name="Equation" r:id="rId4" imgW="34275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4161" y="1484784"/>
                        <a:ext cx="6762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2" name="Rectangle 60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graphicFrame>
        <p:nvGraphicFramePr>
          <p:cNvPr id="23" name="Objekts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184684"/>
              </p:ext>
            </p:extLst>
          </p:nvPr>
        </p:nvGraphicFramePr>
        <p:xfrm>
          <a:off x="2834285" y="2329831"/>
          <a:ext cx="52523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09" name="Equation" r:id="rId6" imgW="291847" imgH="164957" progId="Equation.DSMT4">
                  <p:embed/>
                </p:oleObj>
              </mc:Choice>
              <mc:Fallback>
                <p:oleObj name="Equation" r:id="rId6" imgW="291847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285" y="2329831"/>
                        <a:ext cx="525235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7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6" name="Rectangle 97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8" name="Rectangle 99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0" name="Rectangle 101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3" name="Rectangle 136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17" name="TextBox 16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EMCR, EXCR, ESCR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d</a:t>
            </a:r>
            <a:r>
              <a:rPr lang="lv-LV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ūras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18</a:t>
            </a:fld>
            <a:r>
              <a:rPr lang="lv-LV" dirty="0" smtClean="0"/>
              <a:t>/45</a:t>
            </a:r>
            <a:endParaRPr lang="lv-LV" dirty="0"/>
          </a:p>
        </p:txBody>
      </p:sp>
      <p:graphicFrame>
        <p:nvGraphicFramePr>
          <p:cNvPr id="4" name="Objekts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662277"/>
              </p:ext>
            </p:extLst>
          </p:nvPr>
        </p:nvGraphicFramePr>
        <p:xfrm>
          <a:off x="1907704" y="2003425"/>
          <a:ext cx="1660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10" name="Equation" r:id="rId8" imgW="838080" imgH="215640" progId="Equation.DSMT4">
                  <p:embed/>
                </p:oleObj>
              </mc:Choice>
              <mc:Fallback>
                <p:oleObj name="Equation" r:id="rId8" imgW="838080" imgH="215640" progId="Equation.DSMT4">
                  <p:embed/>
                  <p:pic>
                    <p:nvPicPr>
                      <p:cNvPr id="0" name="Objekts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003425"/>
                        <a:ext cx="16605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s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836159"/>
              </p:ext>
            </p:extLst>
          </p:nvPr>
        </p:nvGraphicFramePr>
        <p:xfrm>
          <a:off x="2286794" y="1811338"/>
          <a:ext cx="8461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11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0" name="Objekts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794" y="1811338"/>
                        <a:ext cx="84613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6217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07504" y="1193302"/>
            <a:ext cx="8928992" cy="2583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5000" rIns="90000" bIns="45000">
            <a:spAutoFit/>
          </a:bodyPr>
          <a:lstStyle/>
          <a:p>
            <a:pPr marL="342900" indent="-342900" algn="just">
              <a:buSzPct val="100000"/>
              <a:buFont typeface="+mj-lt"/>
              <a:buAutoNum type="arabicPeriod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ekšapstrādē izveidojam joslu kopu 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 joslām, kuras nav trokšņainas (|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|=164)</a:t>
            </a:r>
          </a:p>
          <a:p>
            <a:pPr marL="342900" indent="-342900" algn="just">
              <a:buSzPct val="100000"/>
              <a:buFont typeface="+mj-lt"/>
              <a:buAutoNum type="arabicPeriod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rēķina entropiju 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pēc formulas (3) katrai joslai ar numuru (turpmāk josla)</a:t>
            </a:r>
          </a:p>
          <a:p>
            <a:pPr marL="342900" indent="-342900" algn="just">
              <a:buSzPct val="100000"/>
              <a:buFont typeface="+mj-lt"/>
              <a:buAutoNum type="arabicPeriod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Izvēlamies slieksni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un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izveidojam joslu numuru kopu 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jā iekļaujot joslas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d un tikai tad, ja</a:t>
            </a:r>
          </a:p>
          <a:p>
            <a:pPr marL="342900" indent="-342900" algn="just">
              <a:buSzPct val="100000"/>
              <a:buFont typeface="+mj-lt"/>
              <a:buAutoNum type="arabicPeriod" startAt="4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Izvēlamies joslu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kait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lv-LV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SzPct val="100000"/>
              <a:buFont typeface="+mj-lt"/>
              <a:buAutoNum type="arabicPeriod" startAt="4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ņem joslu no kopas </a:t>
            </a:r>
            <a:r>
              <a:rPr lang="lv-LV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lv-LV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ura dod vislielāko entropiju                                     ,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tā, ka pirmo joslu apzīmējam ar </a:t>
            </a:r>
            <a:r>
              <a:rPr lang="lv-LV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lv-LV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</a:t>
            </a:r>
          </a:p>
        </p:txBody>
      </p:sp>
      <p:graphicFrame>
        <p:nvGraphicFramePr>
          <p:cNvPr id="6" name="Objekts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198348"/>
              </p:ext>
            </p:extLst>
          </p:nvPr>
        </p:nvGraphicFramePr>
        <p:xfrm>
          <a:off x="6201896" y="2519186"/>
          <a:ext cx="1822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8" name="Equation" r:id="rId4" imgW="927100" imgH="241300" progId="Equation.DSMT4">
                  <p:embed/>
                </p:oleObj>
              </mc:Choice>
              <mc:Fallback>
                <p:oleObj name="Equation" r:id="rId4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896" y="2519186"/>
                        <a:ext cx="18224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s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166128"/>
              </p:ext>
            </p:extLst>
          </p:nvPr>
        </p:nvGraphicFramePr>
        <p:xfrm>
          <a:off x="7712153" y="1484784"/>
          <a:ext cx="676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9" name="Equation" r:id="rId6" imgW="342751" imgH="190417" progId="Equation.DSMT4">
                  <p:embed/>
                </p:oleObj>
              </mc:Choice>
              <mc:Fallback>
                <p:oleObj name="Equation" r:id="rId6" imgW="34275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153" y="1484784"/>
                        <a:ext cx="6762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s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480015"/>
              </p:ext>
            </p:extLst>
          </p:nvPr>
        </p:nvGraphicFramePr>
        <p:xfrm>
          <a:off x="8212399" y="2549664"/>
          <a:ext cx="6953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0" name="Equation" r:id="rId8" imgW="355446" imgH="190417" progId="Equation.DSMT4">
                  <p:embed/>
                </p:oleObj>
              </mc:Choice>
              <mc:Fallback>
                <p:oleObj name="Equation" r:id="rId8" imgW="355446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2399" y="2549664"/>
                        <a:ext cx="6953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2" name="Rectangle 60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graphicFrame>
        <p:nvGraphicFramePr>
          <p:cNvPr id="23" name="Objekts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79561"/>
              </p:ext>
            </p:extLst>
          </p:nvPr>
        </p:nvGraphicFramePr>
        <p:xfrm>
          <a:off x="2699793" y="2327926"/>
          <a:ext cx="52523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1" name="Equation" r:id="rId10" imgW="291847" imgH="164957" progId="Equation.DSMT4">
                  <p:embed/>
                </p:oleObj>
              </mc:Choice>
              <mc:Fallback>
                <p:oleObj name="Equation" r:id="rId10" imgW="291847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3" y="2327926"/>
                        <a:ext cx="525235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7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6" name="Rectangle 97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8" name="Rectangle 99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0" name="Rectangle 101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3" name="Rectangle 136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pic>
        <p:nvPicPr>
          <p:cNvPr id="22542" name="Picture 14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47" r="8602"/>
          <a:stretch/>
        </p:blipFill>
        <p:spPr bwMode="auto">
          <a:xfrm>
            <a:off x="365761" y="3284986"/>
            <a:ext cx="8412481" cy="32182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aisnstūris 2"/>
          <p:cNvSpPr/>
          <p:nvPr/>
        </p:nvSpPr>
        <p:spPr>
          <a:xfrm>
            <a:off x="1835700" y="3563724"/>
            <a:ext cx="7264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lv-LV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lv-LV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42</a:t>
            </a:r>
            <a:endParaRPr lang="lv-LV" dirty="0"/>
          </a:p>
        </p:txBody>
      </p:sp>
      <p:sp>
        <p:nvSpPr>
          <p:cNvPr id="25" name="TextBox 2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EMCR, EXCR, ESCR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d</a:t>
            </a:r>
            <a:r>
              <a:rPr lang="lv-LV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ūras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19</a:t>
            </a:fld>
            <a:r>
              <a:rPr lang="lv-LV" dirty="0" smtClean="0"/>
              <a:t>/45</a:t>
            </a:r>
            <a:endParaRPr lang="lv-LV" dirty="0"/>
          </a:p>
        </p:txBody>
      </p:sp>
      <p:graphicFrame>
        <p:nvGraphicFramePr>
          <p:cNvPr id="9" name="Objekts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164072"/>
              </p:ext>
            </p:extLst>
          </p:nvPr>
        </p:nvGraphicFramePr>
        <p:xfrm>
          <a:off x="2295228" y="1811338"/>
          <a:ext cx="8461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2" name="Equation" r:id="rId13" imgW="558720" imgH="203040" progId="Equation.DSMT4">
                  <p:embed/>
                </p:oleObj>
              </mc:Choice>
              <mc:Fallback>
                <p:oleObj name="Equation" r:id="rId13" imgW="558720" imgH="203040" progId="Equation.DSMT4">
                  <p:embed/>
                  <p:pic>
                    <p:nvPicPr>
                      <p:cNvPr id="0" name="Objekts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228" y="1811338"/>
                        <a:ext cx="84613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s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662277"/>
              </p:ext>
            </p:extLst>
          </p:nvPr>
        </p:nvGraphicFramePr>
        <p:xfrm>
          <a:off x="1908175" y="2003425"/>
          <a:ext cx="1660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3" name="Equation" r:id="rId15" imgW="837836" imgH="215806" progId="Equation.DSMT4">
                  <p:embed/>
                </p:oleObj>
              </mc:Choice>
              <mc:Fallback>
                <p:oleObj name="Equation" r:id="rId15" imgW="837836" imgH="215806" progId="Equation.DSMT4">
                  <p:embed/>
                  <p:pic>
                    <p:nvPicPr>
                      <p:cNvPr id="0" name="Objekts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003425"/>
                        <a:ext cx="16605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3370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b="1" dirty="0" smtClean="0">
                <a:latin typeface="Arial" panose="020B0604020202020204" pitchFamily="34" charset="0"/>
                <a:cs typeface="Arial" panose="020B0604020202020204" pitchFamily="34" charset="0"/>
              </a:rPr>
              <a:t>Prezentācijas saturs</a:t>
            </a:r>
            <a:endParaRPr lang="en-GB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1628802"/>
            <a:ext cx="784887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+mj-lt"/>
              <a:buAutoNum type="arabicPeriod"/>
            </a:pP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Ievads</a:t>
            </a:r>
            <a:endParaRPr lang="lv-LV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buFont typeface="+mj-lt"/>
              <a:buAutoNum type="arabicPeriod"/>
            </a:pP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Literatūras pārskats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spektrālo joslu izvēles metodes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ūdens absorbcijas un trokšņainās joslas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korelācija un entropija</a:t>
            </a:r>
            <a:endParaRPr lang="en-GB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buFont typeface="+mj-lt"/>
              <a:buAutoNum type="arabicPeriod"/>
            </a:pP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Spektrālo joslu izvēles procedūras</a:t>
            </a:r>
            <a:endParaRPr lang="en-GB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Nevadītās (EMCR, ESCR, EXCR, ECBG)</a:t>
            </a:r>
            <a:endParaRPr lang="en-GB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Vadītā (XECT)</a:t>
            </a:r>
            <a:endParaRPr lang="en-GB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buFont typeface="+mj-lt"/>
              <a:buAutoNum type="arabicPeriod"/>
            </a:pP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Iegūtie spektrālo joslu komplekti un klasifikācijas rezultāti attēliem</a:t>
            </a:r>
          </a:p>
          <a:p>
            <a:pPr marL="685800" lvl="1" indent="-228600">
              <a:buFont typeface="Arial" panose="020B0604020202020204" pitchFamily="34" charset="0"/>
              <a:buChar char="•"/>
            </a:pPr>
            <a:r>
              <a:rPr lang="lv-LV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ian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ines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685800" lvl="1" indent="-228600">
              <a:buFont typeface="Arial" panose="020B0604020202020204" pitchFamily="34" charset="0"/>
              <a:buChar char="•"/>
            </a:pPr>
            <a:r>
              <a:rPr lang="lv-LV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iversity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via</a:t>
            </a:r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lvl="1" indent="-228600">
              <a:buFont typeface="Arial" panose="020B0604020202020204" pitchFamily="34" charset="0"/>
              <a:buChar char="•"/>
            </a:pPr>
            <a:r>
              <a:rPr lang="lv-LV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linas</a:t>
            </a:r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lvl="1" indent="-228600">
              <a:buFont typeface="Arial" panose="020B0604020202020204" pitchFamily="34" charset="0"/>
              <a:buChar char="•"/>
            </a:pP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GRSS2014</a:t>
            </a:r>
            <a:endParaRPr lang="en-GB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buFont typeface="+mj-lt"/>
              <a:buAutoNum type="arabicPeriod"/>
            </a:pP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Klasifikācijas risinājumi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koku sugu klasifikācija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2-pakāpju </a:t>
            </a:r>
            <a:r>
              <a:rPr lang="lv-LV" sz="1200" dirty="0" err="1">
                <a:latin typeface="Arial" panose="020B0604020202020204" pitchFamily="34" charset="0"/>
                <a:cs typeface="Arial" panose="020B0604020202020204" pitchFamily="34" charset="0"/>
              </a:rPr>
              <a:t>Beijesa</a:t>
            </a: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 klasifikācijas konstrukcijas metode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Divu </a:t>
            </a:r>
            <a:r>
              <a:rPr lang="lv-LV" sz="1200" dirty="0" err="1">
                <a:latin typeface="Arial" panose="020B0604020202020204" pitchFamily="34" charset="0"/>
                <a:cs typeface="Arial" panose="020B0604020202020204" pitchFamily="34" charset="0"/>
              </a:rPr>
              <a:t>multidimensionālu</a:t>
            </a: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 attēlu sapludināšana objektu klasifikācijai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lv-LV" sz="1200" dirty="0" err="1">
                <a:latin typeface="Arial" panose="020B0604020202020204" pitchFamily="34" charset="0"/>
                <a:cs typeface="Arial" panose="020B0604020202020204" pitchFamily="34" charset="0"/>
              </a:rPr>
              <a:t>melanomu</a:t>
            </a: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lv-LV" sz="1200" dirty="0" err="1">
                <a:latin typeface="Arial" panose="020B0604020202020204" pitchFamily="34" charset="0"/>
                <a:cs typeface="Arial" panose="020B0604020202020204" pitchFamily="34" charset="0"/>
              </a:rPr>
              <a:t>nevus</a:t>
            </a: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 klasifikācija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buFont typeface="+mj-lt"/>
              <a:buAutoNum type="arabicPeriod"/>
            </a:pP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Secinājumi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>
              <a:buFont typeface="+mj-lt"/>
              <a:buAutoNum type="arabicPeriod"/>
            </a:pP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Darba rezultātu aprobācija</a:t>
            </a:r>
            <a:endParaRPr lang="en-GB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2</a:t>
            </a:fld>
            <a:r>
              <a:rPr lang="lv-LV" dirty="0" smtClean="0"/>
              <a:t>/45</a:t>
            </a:r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2272089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72" name="Picture 2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6" t="4766" r="2955"/>
          <a:stretch/>
        </p:blipFill>
        <p:spPr bwMode="auto">
          <a:xfrm>
            <a:off x="1085851" y="4238836"/>
            <a:ext cx="7553325" cy="23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07504" y="1193302"/>
            <a:ext cx="8928992" cy="3137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5000" rIns="90000" bIns="45000">
            <a:spAutoFit/>
          </a:bodyPr>
          <a:lstStyle/>
          <a:p>
            <a:pPr marL="342900" indent="-342900" algn="just">
              <a:buSzPct val="100000"/>
              <a:buFont typeface="+mj-lt"/>
              <a:buAutoNum type="arabicPeriod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ekšapstrādē izveidojam joslu kopu 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 joslām, kuras nav trokšņainas (|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|=164)</a:t>
            </a:r>
          </a:p>
          <a:p>
            <a:pPr marL="342900" indent="-342900" algn="just">
              <a:buSzPct val="100000"/>
              <a:buFont typeface="+mj-lt"/>
              <a:buAutoNum type="arabicPeriod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rēķina entropiju 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pēc formulas (3) katrai joslai ar numuru (turpmāk josla)</a:t>
            </a:r>
          </a:p>
          <a:p>
            <a:pPr marL="342900" indent="-342900" algn="just">
              <a:buSzPct val="100000"/>
              <a:buFont typeface="+mj-lt"/>
              <a:buAutoNum type="arabicPeriod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Izvēlamies slieksni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izveidojam joslu numuru kopu 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jā iekļaujot joslas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d un tikai tad, ja</a:t>
            </a:r>
          </a:p>
          <a:p>
            <a:pPr marL="342900" indent="-342900" algn="just">
              <a:buSzPct val="100000"/>
              <a:buFont typeface="+mj-lt"/>
              <a:buAutoNum type="arabicPeriod" startAt="4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Izvēlamies joslu skait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SzPct val="100000"/>
              <a:buFont typeface="+mj-lt"/>
              <a:buAutoNum type="arabicPeriod" startAt="4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ņem joslu no kopas 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kura dod vislielāko entropiju                                     ,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tā, ka pirmo joslu apzīmējam ar 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 algn="just">
              <a:buSzPct val="100000"/>
              <a:buFont typeface="+mj-lt"/>
              <a:buAutoNum type="arabicPeriod" startAt="6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 </a:t>
            </a:r>
            <a:r>
              <a:rPr lang="lv-LV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 1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d joslu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, iekļauj komplektā, ja izpildās nosacījums (4)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visiem            . Apzīmēsim šo joslu ar </a:t>
            </a:r>
            <a:r>
              <a:rPr lang="lv-LV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lv-LV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               (4)</a:t>
            </a: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kts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847240"/>
              </p:ext>
            </p:extLst>
          </p:nvPr>
        </p:nvGraphicFramePr>
        <p:xfrm>
          <a:off x="5868144" y="2564906"/>
          <a:ext cx="18224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7" name="Equation" r:id="rId5" imgW="927100" imgH="241300" progId="Equation.DSMT4">
                  <p:embed/>
                </p:oleObj>
              </mc:Choice>
              <mc:Fallback>
                <p:oleObj name="Equation" r:id="rId5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564906"/>
                        <a:ext cx="18224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s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080600"/>
              </p:ext>
            </p:extLst>
          </p:nvPr>
        </p:nvGraphicFramePr>
        <p:xfrm>
          <a:off x="7784161" y="1484784"/>
          <a:ext cx="6762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8" name="Equation" r:id="rId7" imgW="342751" imgH="190417" progId="Equation.DSMT4">
                  <p:embed/>
                </p:oleObj>
              </mc:Choice>
              <mc:Fallback>
                <p:oleObj name="Equation" r:id="rId7" imgW="34275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4161" y="1484784"/>
                        <a:ext cx="6762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s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84153"/>
              </p:ext>
            </p:extLst>
          </p:nvPr>
        </p:nvGraphicFramePr>
        <p:xfrm>
          <a:off x="7884372" y="2564904"/>
          <a:ext cx="6953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9" name="Equation" r:id="rId9" imgW="355446" imgH="190417" progId="Equation.DSMT4">
                  <p:embed/>
                </p:oleObj>
              </mc:Choice>
              <mc:Fallback>
                <p:oleObj name="Equation" r:id="rId9" imgW="355446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72" y="2564904"/>
                        <a:ext cx="6953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s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147663"/>
              </p:ext>
            </p:extLst>
          </p:nvPr>
        </p:nvGraphicFramePr>
        <p:xfrm>
          <a:off x="2483772" y="3125730"/>
          <a:ext cx="5254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0" name="Equation" r:id="rId11" imgW="266469" imgH="190335" progId="Equation.DSMT4">
                  <p:embed/>
                </p:oleObj>
              </mc:Choice>
              <mc:Fallback>
                <p:oleObj name="Equation" r:id="rId11" imgW="266469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72" y="3125730"/>
                        <a:ext cx="5254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s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30010"/>
              </p:ext>
            </p:extLst>
          </p:nvPr>
        </p:nvGraphicFramePr>
        <p:xfrm>
          <a:off x="4716016" y="3524662"/>
          <a:ext cx="2652638" cy="73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1" name="Equation" r:id="rId13" imgW="1650960" imgH="457200" progId="Equation.DSMT4">
                  <p:embed/>
                </p:oleObj>
              </mc:Choice>
              <mc:Fallback>
                <p:oleObj name="Equation" r:id="rId13" imgW="1650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524662"/>
                        <a:ext cx="2652638" cy="732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2" name="Rectangle 60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graphicFrame>
        <p:nvGraphicFramePr>
          <p:cNvPr id="23" name="Objekts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727766"/>
              </p:ext>
            </p:extLst>
          </p:nvPr>
        </p:nvGraphicFramePr>
        <p:xfrm>
          <a:off x="2690271" y="2326657"/>
          <a:ext cx="525235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2" name="Equation" r:id="rId15" imgW="291847" imgH="164957" progId="Equation.DSMT4">
                  <p:embed/>
                </p:oleObj>
              </mc:Choice>
              <mc:Fallback>
                <p:oleObj name="Equation" r:id="rId15" imgW="291847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271" y="2326657"/>
                        <a:ext cx="525235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7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graphicFrame>
        <p:nvGraphicFramePr>
          <p:cNvPr id="25" name="Objekts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093076"/>
              </p:ext>
            </p:extLst>
          </p:nvPr>
        </p:nvGraphicFramePr>
        <p:xfrm>
          <a:off x="1187624" y="3427302"/>
          <a:ext cx="648072" cy="35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3" name="Equation" r:id="rId17" imgW="355446" imgH="190417" progId="Equation.DSMT4">
                  <p:embed/>
                </p:oleObj>
              </mc:Choice>
              <mc:Fallback>
                <p:oleObj name="Equation" r:id="rId17" imgW="355446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427302"/>
                        <a:ext cx="648072" cy="350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97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8" name="Rectangle 99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0" name="Rectangle 101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3" name="Rectangle 136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9" name="Taisnstūris 28"/>
          <p:cNvSpPr/>
          <p:nvPr/>
        </p:nvSpPr>
        <p:spPr>
          <a:xfrm>
            <a:off x="2051723" y="4331167"/>
            <a:ext cx="7264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lv-LV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lv-LV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lv-LV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35</a:t>
            </a:r>
            <a:endParaRPr lang="lv-LV" dirty="0"/>
          </a:p>
        </p:txBody>
      </p:sp>
      <p:sp>
        <p:nvSpPr>
          <p:cNvPr id="27" name="TextBox 26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EMCR, EXCR, ESCR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d</a:t>
            </a:r>
            <a:r>
              <a:rPr lang="lv-LV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ūras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20</a:t>
            </a:fld>
            <a:r>
              <a:rPr lang="lv-LV" dirty="0" smtClean="0"/>
              <a:t>/45</a:t>
            </a:r>
            <a:endParaRPr lang="lv-LV" dirty="0"/>
          </a:p>
        </p:txBody>
      </p:sp>
      <p:graphicFrame>
        <p:nvGraphicFramePr>
          <p:cNvPr id="4" name="Objekts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662277"/>
              </p:ext>
            </p:extLst>
          </p:nvPr>
        </p:nvGraphicFramePr>
        <p:xfrm>
          <a:off x="1908175" y="2003425"/>
          <a:ext cx="1660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4" name="Equation" r:id="rId18" imgW="837836" imgH="215806" progId="Equation.DSMT4">
                  <p:embed/>
                </p:oleObj>
              </mc:Choice>
              <mc:Fallback>
                <p:oleObj name="Equation" r:id="rId18" imgW="837836" imgH="215806" progId="Equation.DSMT4">
                  <p:embed/>
                  <p:pic>
                    <p:nvPicPr>
                      <p:cNvPr id="0" name="Objekts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003425"/>
                        <a:ext cx="16605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s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164072"/>
              </p:ext>
            </p:extLst>
          </p:nvPr>
        </p:nvGraphicFramePr>
        <p:xfrm>
          <a:off x="2295525" y="1811338"/>
          <a:ext cx="84613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5" name="Equation" r:id="rId20" imgW="558558" imgH="203112" progId="Equation.DSMT4">
                  <p:embed/>
                </p:oleObj>
              </mc:Choice>
              <mc:Fallback>
                <p:oleObj name="Equation" r:id="rId20" imgW="558558" imgH="203112" progId="Equation.DSMT4">
                  <p:embed/>
                  <p:pic>
                    <p:nvPicPr>
                      <p:cNvPr id="0" name="Objekts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1811338"/>
                        <a:ext cx="84613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0176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51162" y="764704"/>
            <a:ext cx="8641679" cy="1752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5000" rIns="90000" bIns="45000">
            <a:spAutoFit/>
          </a:bodyPr>
          <a:lstStyle/>
          <a:p>
            <a:pPr marL="342900" indent="-342900" algn="just">
              <a:buSzPct val="100000"/>
              <a:buFont typeface="+mj-lt"/>
              <a:buAutoNum type="arabicPeriod" startAt="7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a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 2, tad lai atrastu nākamo </a:t>
            </a:r>
            <a:r>
              <a:rPr lang="lv-LV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lv-LV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lv-LV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oslu, mēs izvēlamies slieksni </a:t>
            </a:r>
            <a:r>
              <a:rPr lang="lv-LV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lv-LV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 veidojam joslu kopu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, tajā iekļaujot joslas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d un tikai tad, ja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un                                   ,           	(5)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visiem              .</a:t>
            </a:r>
            <a:endParaRPr lang="lv-LV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kts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25560"/>
              </p:ext>
            </p:extLst>
          </p:nvPr>
        </p:nvGraphicFramePr>
        <p:xfrm>
          <a:off x="4139952" y="1537742"/>
          <a:ext cx="19208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6" name="Equation" r:id="rId3" imgW="977760" imgH="266400" progId="Equation.DSMT4">
                  <p:embed/>
                </p:oleObj>
              </mc:Choice>
              <mc:Fallback>
                <p:oleObj name="Equation" r:id="rId3" imgW="977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537742"/>
                        <a:ext cx="19208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s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547201"/>
              </p:ext>
            </p:extLst>
          </p:nvPr>
        </p:nvGraphicFramePr>
        <p:xfrm>
          <a:off x="1331644" y="2120159"/>
          <a:ext cx="7318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7" name="Equation" r:id="rId5" imgW="368140" imgH="203112" progId="Equation.DSMT4">
                  <p:embed/>
                </p:oleObj>
              </mc:Choice>
              <mc:Fallback>
                <p:oleObj name="Equation" r:id="rId5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4" y="2120159"/>
                        <a:ext cx="7318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2" name="Rectangle 60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4" name="Rectangle 7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6" name="Rectangle 97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8" name="Rectangle 99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0" name="Rectangle 101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79060" y="2996955"/>
            <a:ext cx="10441160" cy="3257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" name="Taisnstūris 32"/>
          <p:cNvSpPr/>
          <p:nvPr/>
        </p:nvSpPr>
        <p:spPr>
          <a:xfrm>
            <a:off x="1331644" y="3316342"/>
            <a:ext cx="7264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lv-LV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lv-LV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9</a:t>
            </a:r>
            <a:endParaRPr lang="lv-LV" dirty="0"/>
          </a:p>
        </p:txBody>
      </p:sp>
      <p:graphicFrame>
        <p:nvGraphicFramePr>
          <p:cNvPr id="2" name="Objekts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606750"/>
              </p:ext>
            </p:extLst>
          </p:nvPr>
        </p:nvGraphicFramePr>
        <p:xfrm>
          <a:off x="2680742" y="1033688"/>
          <a:ext cx="360040" cy="41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8" name="Equation" r:id="rId8" imgW="164880" imgH="190440" progId="Equation.DSMT4">
                  <p:embed/>
                </p:oleObj>
              </mc:Choice>
              <mc:Fallback>
                <p:oleObj name="Equation" r:id="rId8" imgW="164880" imgH="190440" progId="Equation.DSMT4">
                  <p:embed/>
                  <p:pic>
                    <p:nvPicPr>
                      <p:cNvPr id="0" name="Objekts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0742" y="1033688"/>
                        <a:ext cx="360040" cy="412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EMCR, EXCR, ESCR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d</a:t>
            </a:r>
            <a:r>
              <a:rPr lang="lv-LV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ūras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21</a:t>
            </a:fld>
            <a:r>
              <a:rPr lang="lv-LV" dirty="0" smtClean="0"/>
              <a:t>/45</a:t>
            </a:r>
            <a:endParaRPr lang="lv-LV" dirty="0"/>
          </a:p>
        </p:txBody>
      </p:sp>
      <p:graphicFrame>
        <p:nvGraphicFramePr>
          <p:cNvPr id="3" name="Objekts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403114"/>
              </p:ext>
            </p:extLst>
          </p:nvPr>
        </p:nvGraphicFramePr>
        <p:xfrm>
          <a:off x="1975371" y="1575842"/>
          <a:ext cx="1660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9" name="Equation" r:id="rId10" imgW="837836" imgH="215806" progId="Equation.DSMT4">
                  <p:embed/>
                </p:oleObj>
              </mc:Choice>
              <mc:Fallback>
                <p:oleObj name="Equation" r:id="rId10" imgW="837836" imgH="215806" progId="Equation.DSMT4">
                  <p:embed/>
                  <p:pic>
                    <p:nvPicPr>
                      <p:cNvPr id="0" name="Objekts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371" y="1575842"/>
                        <a:ext cx="16605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883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aisnstūris 48"/>
          <p:cNvSpPr/>
          <p:nvPr/>
        </p:nvSpPr>
        <p:spPr>
          <a:xfrm>
            <a:off x="395536" y="2206173"/>
            <a:ext cx="8497303" cy="4103149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395536" y="764705"/>
            <a:ext cx="8497303" cy="526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5000" rIns="90000" bIns="45000">
            <a:spAutoFit/>
          </a:bodyPr>
          <a:lstStyle/>
          <a:p>
            <a:pPr marL="342900" indent="-342900" algn="just">
              <a:buSzPct val="100000"/>
              <a:buFont typeface="+mj-lt"/>
              <a:buAutoNum type="arabicPeriod" startAt="7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lv-LV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2, tad lai atrastu nākamo </a:t>
            </a:r>
            <a:r>
              <a:rPr lang="lv-LV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lv-LV" sz="1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lv-LV" sz="1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lv-LV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oslu, mēs izvēlamies </a:t>
            </a:r>
            <a:r>
              <a:rPr lang="lv-LV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ieksni </a:t>
            </a:r>
            <a:r>
              <a:rPr lang="lv-LV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lv-LV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lv-LV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 veidojam joslu kopu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, tajā iekļaujot joslas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d un tikai tad, ja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           un                                                      (5)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visiem              .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lv-LV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lv-LV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rēķinām regresijas koeficientu vektoru </a:t>
            </a:r>
            <a:r>
              <a:rPr lang="lv-LV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un </a:t>
            </a:r>
            <a:r>
              <a:rPr lang="lv-LV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dījumlielumu</a:t>
            </a:r>
          </a:p>
          <a:p>
            <a:endParaRPr lang="lv-LV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ā</a:t>
            </a:r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eāras</a:t>
            </a:r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resijas</a:t>
            </a:r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sauci</a:t>
            </a:r>
            <a:r>
              <a:rPr lang="en-GB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resandu</a:t>
            </a:r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GB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karībā</a:t>
            </a:r>
            <a:r>
              <a:rPr lang="en-GB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 </a:t>
            </a:r>
            <a:r>
              <a:rPr lang="en-GB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ntrolējamiem</a:t>
            </a:r>
            <a:endParaRPr lang="en-GB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lv-LV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īgiem (</a:t>
            </a:r>
            <a:r>
              <a:rPr lang="lv-LV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resoriem</a:t>
            </a:r>
            <a:r>
              <a:rPr lang="lv-LV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lv-LV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GB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lv-LV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uri ir apmācības pikseļu vektoru komponentes.</a:t>
            </a:r>
            <a:r>
              <a:rPr lang="lv-LV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Joslu </a:t>
            </a:r>
            <a:r>
              <a:rPr lang="en-US" sz="1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lv-LV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lv-LV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ar kārtas numuru </a:t>
            </a:r>
            <a:r>
              <a:rPr lang="en-U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 </a:t>
            </a:r>
            <a:r>
              <a:rPr lang="lv-LV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ekļaujam joslu komplektā tad un tikai tad, ja </a:t>
            </a:r>
            <a:endParaRPr lang="lv-LV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		        </a:t>
            </a:r>
            <a:endParaRPr lang="lv-LV" sz="1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lv-LV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 (6)</a:t>
            </a:r>
            <a:endParaRPr lang="lv-LV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visiem</a:t>
            </a:r>
            <a:endParaRPr lang="lv-LV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95536" y="1052739"/>
            <a:ext cx="8497303" cy="2029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5000" rIns="90000" bIns="45000">
            <a:spAutoFit/>
          </a:bodyPr>
          <a:lstStyle/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kts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168785"/>
              </p:ext>
            </p:extLst>
          </p:nvPr>
        </p:nvGraphicFramePr>
        <p:xfrm>
          <a:off x="3563892" y="2206173"/>
          <a:ext cx="15779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08" name="Equation" r:id="rId3" imgW="799920" imgH="203040" progId="Equation.DSMT4">
                  <p:embed/>
                </p:oleObj>
              </mc:Choice>
              <mc:Fallback>
                <p:oleObj name="Equation" r:id="rId3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92" y="2206173"/>
                        <a:ext cx="15779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s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211342"/>
              </p:ext>
            </p:extLst>
          </p:nvPr>
        </p:nvGraphicFramePr>
        <p:xfrm>
          <a:off x="6625485" y="2206007"/>
          <a:ext cx="12588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09" name="Equation" r:id="rId5" imgW="634680" imgH="304560" progId="Equation.DSMT4">
                  <p:embed/>
                </p:oleObj>
              </mc:Choice>
              <mc:Fallback>
                <p:oleObj name="Equation" r:id="rId5" imgW="634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5485" y="2206007"/>
                        <a:ext cx="12588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s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719416"/>
              </p:ext>
            </p:extLst>
          </p:nvPr>
        </p:nvGraphicFramePr>
        <p:xfrm>
          <a:off x="3406775" y="5073652"/>
          <a:ext cx="2584450" cy="731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10" name="Equation" r:id="rId7" imgW="1307880" imgH="368280" progId="Equation.DSMT4">
                  <p:embed/>
                </p:oleObj>
              </mc:Choice>
              <mc:Fallback>
                <p:oleObj name="Equation" r:id="rId7" imgW="1307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5073652"/>
                        <a:ext cx="2584450" cy="731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s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209335"/>
              </p:ext>
            </p:extLst>
          </p:nvPr>
        </p:nvGraphicFramePr>
        <p:xfrm>
          <a:off x="1950687" y="5647564"/>
          <a:ext cx="1446067" cy="39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11" name="Equation" r:id="rId9" imgW="660240" imgH="177480" progId="Equation.DSMT4">
                  <p:embed/>
                </p:oleObj>
              </mc:Choice>
              <mc:Fallback>
                <p:oleObj name="Equation" r:id="rId9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687" y="5647564"/>
                        <a:ext cx="1446067" cy="394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2" name="Rectangle 60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4" name="Rectangle 7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6" name="Rectangle 97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graphicFrame>
        <p:nvGraphicFramePr>
          <p:cNvPr id="27" name="Objekts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000066"/>
              </p:ext>
            </p:extLst>
          </p:nvPr>
        </p:nvGraphicFramePr>
        <p:xfrm>
          <a:off x="5536679" y="2718446"/>
          <a:ext cx="360040" cy="331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12" name="Equation" r:id="rId11" imgW="241091" imgH="215713" progId="Equation.DSMT4">
                  <p:embed/>
                </p:oleObj>
              </mc:Choice>
              <mc:Fallback>
                <p:oleObj name="Equation" r:id="rId11" imgW="241091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6679" y="2718446"/>
                        <a:ext cx="360040" cy="33123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99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graphicFrame>
        <p:nvGraphicFramePr>
          <p:cNvPr id="29" name="Objekts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540166"/>
              </p:ext>
            </p:extLst>
          </p:nvPr>
        </p:nvGraphicFramePr>
        <p:xfrm>
          <a:off x="2339754" y="2905895"/>
          <a:ext cx="117831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13" name="Equation" r:id="rId13" imgW="685502" imgH="215806" progId="Equation.DSMT4">
                  <p:embed/>
                </p:oleObj>
              </mc:Choice>
              <mc:Fallback>
                <p:oleObj name="Equation" r:id="rId13" imgW="6855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4" y="2905895"/>
                        <a:ext cx="1178313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01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graphicFrame>
        <p:nvGraphicFramePr>
          <p:cNvPr id="31" name="Objekts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610500"/>
              </p:ext>
            </p:extLst>
          </p:nvPr>
        </p:nvGraphicFramePr>
        <p:xfrm>
          <a:off x="1428031" y="4636872"/>
          <a:ext cx="482880" cy="275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14" name="Equation" r:id="rId15" imgW="330120" imgH="190440" progId="Equation.DSMT4">
                  <p:embed/>
                </p:oleObj>
              </mc:Choice>
              <mc:Fallback>
                <p:oleObj name="Equation" r:id="rId15" imgW="3301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031" y="4636872"/>
                        <a:ext cx="482880" cy="275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kts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18515"/>
              </p:ext>
            </p:extLst>
          </p:nvPr>
        </p:nvGraphicFramePr>
        <p:xfrm>
          <a:off x="1259636" y="5661249"/>
          <a:ext cx="693511" cy="377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15" name="Equation" r:id="rId17" imgW="330120" imgH="177480" progId="Equation.DSMT4">
                  <p:embed/>
                </p:oleObj>
              </mc:Choice>
              <mc:Fallback>
                <p:oleObj name="Equation" r:id="rId17" imgW="330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6" y="5661249"/>
                        <a:ext cx="693511" cy="3775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kts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56462"/>
              </p:ext>
            </p:extLst>
          </p:nvPr>
        </p:nvGraphicFramePr>
        <p:xfrm>
          <a:off x="8208020" y="797721"/>
          <a:ext cx="2524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16" name="Equation" r:id="rId19" imgW="164957" imgH="190335" progId="Equation.DSMT4">
                  <p:embed/>
                </p:oleObj>
              </mc:Choice>
              <mc:Fallback>
                <p:oleObj name="Equation" r:id="rId19" imgW="164957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020" y="797721"/>
                        <a:ext cx="25241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kts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385924"/>
              </p:ext>
            </p:extLst>
          </p:nvPr>
        </p:nvGraphicFramePr>
        <p:xfrm>
          <a:off x="4705772" y="1341439"/>
          <a:ext cx="15224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17" name="Equation" r:id="rId21" imgW="774360" imgH="228600" progId="Equation.DSMT4">
                  <p:embed/>
                </p:oleObj>
              </mc:Choice>
              <mc:Fallback>
                <p:oleObj name="Equation" r:id="rId21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772" y="1341439"/>
                        <a:ext cx="152241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s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585243"/>
              </p:ext>
            </p:extLst>
          </p:nvPr>
        </p:nvGraphicFramePr>
        <p:xfrm>
          <a:off x="1269161" y="1800054"/>
          <a:ext cx="6064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18" name="Equation" r:id="rId23" imgW="304560" imgH="177480" progId="Equation.DSMT4">
                  <p:embed/>
                </p:oleObj>
              </mc:Choice>
              <mc:Fallback>
                <p:oleObj name="Equation" r:id="rId2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161" y="1800054"/>
                        <a:ext cx="6064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EMCR</a:t>
            </a:r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d</a:t>
            </a:r>
            <a:r>
              <a:rPr lang="lv-LV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ūra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720673" y="5157192"/>
            <a:ext cx="23878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u="sng" dirty="0" smtClean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lv-LV" u="sng" dirty="0" err="1" smtClean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tropy</a:t>
            </a:r>
            <a:r>
              <a:rPr lang="lv-LV" u="sng" dirty="0" smtClean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u="sng" dirty="0" err="1" smtClean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ltivariate</a:t>
            </a:r>
            <a:r>
              <a:rPr lang="lv-LV" u="sng" dirty="0" smtClean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u="sng" dirty="0" err="1" smtClean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relation</a:t>
            </a:r>
            <a:r>
              <a:rPr lang="lv-LV" u="sng" dirty="0" smtClean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u="sng" dirty="0" err="1" smtClean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tio</a:t>
            </a:r>
            <a:r>
              <a:rPr lang="lv-LV" u="sng" dirty="0" smtClean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E</a:t>
            </a:r>
            <a:r>
              <a:rPr lang="en-GB" u="sng" dirty="0" smtClean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CR</a:t>
            </a:r>
            <a:r>
              <a:rPr lang="lv-LV" u="sng" dirty="0" smtClean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GB" u="sng" dirty="0">
              <a:solidFill>
                <a:srgbClr val="1429EE"/>
              </a:solidFill>
            </a:endParaRPr>
          </a:p>
        </p:txBody>
      </p:sp>
      <p:grpSp>
        <p:nvGrpSpPr>
          <p:cNvPr id="3" name="Grupa 2"/>
          <p:cNvGrpSpPr/>
          <p:nvPr/>
        </p:nvGrpSpPr>
        <p:grpSpPr>
          <a:xfrm>
            <a:off x="3419872" y="3323783"/>
            <a:ext cx="2968786" cy="1360715"/>
            <a:chOff x="5740226" y="3219167"/>
            <a:chExt cx="4329493" cy="1773018"/>
          </a:xfrm>
        </p:grpSpPr>
        <p:cxnSp>
          <p:nvCxnSpPr>
            <p:cNvPr id="38" name="Taisns bultveida savienotājs 37"/>
            <p:cNvCxnSpPr/>
            <p:nvPr/>
          </p:nvCxnSpPr>
          <p:spPr>
            <a:xfrm flipV="1">
              <a:off x="7180386" y="3263101"/>
              <a:ext cx="0" cy="122413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Taisns bultveida savienotājs 38"/>
            <p:cNvCxnSpPr/>
            <p:nvPr/>
          </p:nvCxnSpPr>
          <p:spPr>
            <a:xfrm>
              <a:off x="7180386" y="4487237"/>
              <a:ext cx="1368152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Ovāls 39"/>
            <p:cNvSpPr/>
            <p:nvPr/>
          </p:nvSpPr>
          <p:spPr>
            <a:xfrm>
              <a:off x="7324402" y="3983181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v-LV"/>
            </a:p>
          </p:txBody>
        </p:sp>
        <p:sp>
          <p:nvSpPr>
            <p:cNvPr id="41" name="Ovāls 40"/>
            <p:cNvSpPr/>
            <p:nvPr/>
          </p:nvSpPr>
          <p:spPr>
            <a:xfrm>
              <a:off x="7612434" y="4055189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v-LV"/>
            </a:p>
          </p:txBody>
        </p:sp>
        <p:cxnSp>
          <p:nvCxnSpPr>
            <p:cNvPr id="42" name="Taisns savienotājs 41"/>
            <p:cNvCxnSpPr/>
            <p:nvPr/>
          </p:nvCxnSpPr>
          <p:spPr>
            <a:xfrm flipV="1">
              <a:off x="7324402" y="3415541"/>
              <a:ext cx="648072" cy="927680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43" name="Ovāls 42"/>
            <p:cNvSpPr/>
            <p:nvPr/>
          </p:nvSpPr>
          <p:spPr>
            <a:xfrm>
              <a:off x="7607671" y="3767157"/>
              <a:ext cx="144016" cy="144016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v-LV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endParaRPr>
            </a:p>
          </p:txBody>
        </p:sp>
        <p:graphicFrame>
          <p:nvGraphicFramePr>
            <p:cNvPr id="44" name="Objekts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0829684"/>
                </p:ext>
              </p:extLst>
            </p:nvPr>
          </p:nvGraphicFramePr>
          <p:xfrm>
            <a:off x="7558048" y="4545908"/>
            <a:ext cx="360362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619" name="Equation" r:id="rId25" imgW="241091" imgH="215713" progId="Equation.DSMT4">
                    <p:embed/>
                  </p:oleObj>
                </mc:Choice>
                <mc:Fallback>
                  <p:oleObj name="Equation" r:id="rId25" imgW="241091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8048" y="4545908"/>
                          <a:ext cx="360362" cy="331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kts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0666164"/>
                </p:ext>
              </p:extLst>
            </p:nvPr>
          </p:nvGraphicFramePr>
          <p:xfrm>
            <a:off x="7254328" y="4542908"/>
            <a:ext cx="284163" cy="331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620" name="Equation" r:id="rId26" imgW="190440" imgH="215640" progId="Equation.DSMT4">
                    <p:embed/>
                  </p:oleObj>
                </mc:Choice>
                <mc:Fallback>
                  <p:oleObj name="Equation" r:id="rId26" imgW="1904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4328" y="4542908"/>
                          <a:ext cx="284163" cy="3317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aisnstūris 45"/>
            <p:cNvSpPr/>
            <p:nvPr/>
          </p:nvSpPr>
          <p:spPr>
            <a:xfrm>
              <a:off x="5740226" y="3219167"/>
              <a:ext cx="1199718" cy="60155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lv-LV" sz="12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utcome</a:t>
              </a:r>
              <a:r>
                <a:rPr lang="lv-LV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lv-LV" sz="1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ariable</a:t>
              </a:r>
              <a:endParaRPr lang="lv-LV" sz="1200" dirty="0"/>
            </a:p>
          </p:txBody>
        </p:sp>
        <p:sp>
          <p:nvSpPr>
            <p:cNvPr id="47" name="Taisnstūris 46"/>
            <p:cNvSpPr/>
            <p:nvPr/>
          </p:nvSpPr>
          <p:spPr>
            <a:xfrm>
              <a:off x="8050490" y="4631254"/>
              <a:ext cx="2019229" cy="3609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lv-LV" sz="1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dictor</a:t>
              </a:r>
              <a:r>
                <a:rPr lang="lv-LV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lv-LV" sz="1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ariable</a:t>
              </a:r>
              <a:endParaRPr lang="lv-LV" sz="1200" dirty="0"/>
            </a:p>
          </p:txBody>
        </p:sp>
        <p:graphicFrame>
          <p:nvGraphicFramePr>
            <p:cNvPr id="48" name="Objekts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9174816"/>
                </p:ext>
              </p:extLst>
            </p:nvPr>
          </p:nvGraphicFramePr>
          <p:xfrm>
            <a:off x="6761088" y="3679423"/>
            <a:ext cx="417512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621" name="Equation" r:id="rId28" imgW="266400" imgH="203040" progId="Equation.DSMT4">
                    <p:embed/>
                  </p:oleObj>
                </mc:Choice>
                <mc:Fallback>
                  <p:oleObj name="Equation" r:id="rId28" imgW="266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761088" y="3679423"/>
                          <a:ext cx="417512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22</a:t>
            </a:fld>
            <a:r>
              <a:rPr lang="lv-LV" dirty="0" smtClean="0"/>
              <a:t>/45</a:t>
            </a:r>
            <a:endParaRPr lang="lv-LV" dirty="0"/>
          </a:p>
        </p:txBody>
      </p:sp>
      <p:graphicFrame>
        <p:nvGraphicFramePr>
          <p:cNvPr id="4" name="Objekts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816200"/>
              </p:ext>
            </p:extLst>
          </p:nvPr>
        </p:nvGraphicFramePr>
        <p:xfrm>
          <a:off x="2339752" y="1383210"/>
          <a:ext cx="1497310" cy="389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22" name="Equation" r:id="rId30" imgW="837836" imgH="215806" progId="Equation.DSMT4">
                  <p:embed/>
                </p:oleObj>
              </mc:Choice>
              <mc:Fallback>
                <p:oleObj name="Equation" r:id="rId30" imgW="837836" imgH="215806" progId="Equation.DSMT4">
                  <p:embed/>
                  <p:pic>
                    <p:nvPicPr>
                      <p:cNvPr id="0" name="Objekts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383210"/>
                        <a:ext cx="1497310" cy="389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15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aisnstūris 26"/>
          <p:cNvSpPr/>
          <p:nvPr/>
        </p:nvSpPr>
        <p:spPr>
          <a:xfrm>
            <a:off x="395536" y="2852938"/>
            <a:ext cx="8497303" cy="188063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1429EE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51162" y="764704"/>
            <a:ext cx="8641679" cy="3968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5000" rIns="90000" bIns="45000">
            <a:spAutoFit/>
          </a:bodyPr>
          <a:lstStyle/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slu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ar </a:t>
            </a:r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ārtas numuru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 </a:t>
            </a:r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kļaujam joslu komplektā tad un tikai tad, ja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         (7)</a:t>
            </a:r>
            <a:endParaRPr lang="lv-LV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visiem                 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                     .</a:t>
            </a: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kts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16252"/>
              </p:ext>
            </p:extLst>
          </p:nvPr>
        </p:nvGraphicFramePr>
        <p:xfrm>
          <a:off x="2916238" y="3279775"/>
          <a:ext cx="33131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4" name="Equation" r:id="rId3" imgW="1676160" imgH="457200" progId="Equation.DSMT4">
                  <p:embed/>
                </p:oleObj>
              </mc:Choice>
              <mc:Fallback>
                <p:oleObj name="Equation" r:id="rId3" imgW="1676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279775"/>
                        <a:ext cx="331311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s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673100"/>
              </p:ext>
            </p:extLst>
          </p:nvPr>
        </p:nvGraphicFramePr>
        <p:xfrm>
          <a:off x="2437015" y="4324032"/>
          <a:ext cx="15589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5" name="Equation" r:id="rId5" imgW="787058" imgH="215806" progId="Equation.DSMT4">
                  <p:embed/>
                </p:oleObj>
              </mc:Choice>
              <mc:Fallback>
                <p:oleObj name="Equation" r:id="rId5" imgW="78705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015" y="4324032"/>
                        <a:ext cx="15589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2" name="Rectangle 60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4" name="Rectangle 7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6" name="Rectangle 97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8" name="Rectangle 99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0" name="Rectangle 101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graphicFrame>
        <p:nvGraphicFramePr>
          <p:cNvPr id="31" name="Objekts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3956"/>
              </p:ext>
            </p:extLst>
          </p:nvPr>
        </p:nvGraphicFramePr>
        <p:xfrm>
          <a:off x="1547664" y="3029227"/>
          <a:ext cx="504056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6" name="Equation" r:id="rId7" imgW="330120" imgH="190440" progId="Equation.DSMT4">
                  <p:embed/>
                </p:oleObj>
              </mc:Choice>
              <mc:Fallback>
                <p:oleObj name="Equation" r:id="rId7" imgW="3301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029227"/>
                        <a:ext cx="504056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kts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03860"/>
              </p:ext>
            </p:extLst>
          </p:nvPr>
        </p:nvGraphicFramePr>
        <p:xfrm>
          <a:off x="1399460" y="4343616"/>
          <a:ext cx="6953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7" name="Equation" r:id="rId9" imgW="355320" imgH="190440" progId="Equation.DSMT4">
                  <p:embed/>
                </p:oleObj>
              </mc:Choice>
              <mc:Fallback>
                <p:oleObj name="Equation" r:id="rId9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460" y="4343616"/>
                        <a:ext cx="6953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251162" y="777205"/>
            <a:ext cx="8641679" cy="1752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5000" rIns="90000" bIns="45000">
            <a:spAutoFit/>
          </a:bodyPr>
          <a:lstStyle/>
          <a:p>
            <a:pPr marL="342900" indent="-342900" algn="just">
              <a:buSzPct val="100000"/>
              <a:buFont typeface="+mj-lt"/>
              <a:buAutoNum type="arabicPeriod" startAt="7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2, tad lai atrastu nākamo 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lv-LV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oslu, mēs izvēlamies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ieksni </a:t>
            </a:r>
            <a:r>
              <a:rPr lang="lv-LV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lv-LV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 veidojam joslu kopu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, tajā iekļaujot joslas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d un tikai tad, ja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    un                                         (5)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siem              .</a:t>
            </a:r>
          </a:p>
        </p:txBody>
      </p:sp>
      <p:graphicFrame>
        <p:nvGraphicFramePr>
          <p:cNvPr id="33" name="Objekts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927829"/>
              </p:ext>
            </p:extLst>
          </p:nvPr>
        </p:nvGraphicFramePr>
        <p:xfrm>
          <a:off x="1691680" y="1124746"/>
          <a:ext cx="252412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8" name="Equation" r:id="rId11" imgW="164957" imgH="190335" progId="Equation.DSMT4">
                  <p:embed/>
                </p:oleObj>
              </mc:Choice>
              <mc:Fallback>
                <p:oleObj name="Equation" r:id="rId11" imgW="164957" imgH="1903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124746"/>
                        <a:ext cx="252412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kts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720568"/>
              </p:ext>
            </p:extLst>
          </p:nvPr>
        </p:nvGraphicFramePr>
        <p:xfrm>
          <a:off x="4811365" y="1547815"/>
          <a:ext cx="19208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9" name="Equation" r:id="rId13" imgW="977760" imgH="266400" progId="Equation.DSMT4">
                  <p:embed/>
                </p:oleObj>
              </mc:Choice>
              <mc:Fallback>
                <p:oleObj name="Equation" r:id="rId13" imgW="977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1365" y="1547815"/>
                        <a:ext cx="19208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s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879168"/>
              </p:ext>
            </p:extLst>
          </p:nvPr>
        </p:nvGraphicFramePr>
        <p:xfrm>
          <a:off x="1463903" y="2120902"/>
          <a:ext cx="7318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80" name="Equation" r:id="rId15" imgW="368140" imgH="203112" progId="Equation.DSMT4">
                  <p:embed/>
                </p:oleObj>
              </mc:Choice>
              <mc:Fallback>
                <p:oleObj name="Equation" r:id="rId15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903" y="2120902"/>
                        <a:ext cx="7318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EXCR</a:t>
            </a:r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d</a:t>
            </a:r>
            <a:r>
              <a:rPr lang="lv-LV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ūra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761092" y="3356992"/>
            <a:ext cx="23878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u="sng" dirty="0" smtClean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lv-LV" u="sng" dirty="0" err="1" smtClean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tropy</a:t>
            </a:r>
            <a:r>
              <a:rPr lang="lv-LV" u="sng" dirty="0" smtClean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u="sng" dirty="0" err="1" smtClean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r>
              <a:rPr lang="lv-LV" u="sng" dirty="0" smtClean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u="sng" dirty="0" err="1" smtClean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relation</a:t>
            </a:r>
            <a:r>
              <a:rPr lang="lv-LV" u="sng" dirty="0" smtClean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u="sng" dirty="0" err="1" smtClean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tio</a:t>
            </a:r>
            <a:r>
              <a:rPr lang="lv-LV" u="sng" dirty="0" smtClean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EX</a:t>
            </a:r>
            <a:r>
              <a:rPr lang="en-GB" u="sng" dirty="0" smtClean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</a:t>
            </a:r>
            <a:r>
              <a:rPr lang="lv-LV" u="sng" dirty="0" smtClean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GB" u="sng" dirty="0">
              <a:solidFill>
                <a:srgbClr val="1429EE"/>
              </a:solidFill>
            </a:endParaRPr>
          </a:p>
        </p:txBody>
      </p:sp>
      <p:sp>
        <p:nvSpPr>
          <p:cNvPr id="29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23</a:t>
            </a:fld>
            <a:r>
              <a:rPr lang="lv-LV" dirty="0" smtClean="0"/>
              <a:t>/45</a:t>
            </a:r>
            <a:endParaRPr lang="lv-LV" dirty="0"/>
          </a:p>
        </p:txBody>
      </p:sp>
      <p:graphicFrame>
        <p:nvGraphicFramePr>
          <p:cNvPr id="4" name="Objekts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753365"/>
              </p:ext>
            </p:extLst>
          </p:nvPr>
        </p:nvGraphicFramePr>
        <p:xfrm>
          <a:off x="2479427" y="1576388"/>
          <a:ext cx="1660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81" name="Equation" r:id="rId17" imgW="837836" imgH="215806" progId="Equation.DSMT4">
                  <p:embed/>
                </p:oleObj>
              </mc:Choice>
              <mc:Fallback>
                <p:oleObj name="Equation" r:id="rId17" imgW="837836" imgH="215806" progId="Equation.DSMT4">
                  <p:embed/>
                  <p:pic>
                    <p:nvPicPr>
                      <p:cNvPr id="0" name="Objekts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427" y="1576388"/>
                        <a:ext cx="16605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252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aisnstūris 26"/>
          <p:cNvSpPr/>
          <p:nvPr/>
        </p:nvSpPr>
        <p:spPr>
          <a:xfrm>
            <a:off x="395536" y="2852938"/>
            <a:ext cx="8497303" cy="188063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51162" y="764704"/>
            <a:ext cx="8641679" cy="3968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5000" rIns="90000" bIns="45000">
            <a:spAutoFit/>
          </a:bodyPr>
          <a:lstStyle/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slu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ar </a:t>
            </a:r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ārtas numuru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 </a:t>
            </a:r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kļaujam joslu komplektā tad un tikai tad, ja      </a:t>
            </a: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lvl="1"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						      (8)</a:t>
            </a:r>
            <a:endParaRPr lang="lv-LV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visiem           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                     .</a:t>
            </a: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kts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369308"/>
              </p:ext>
            </p:extLst>
          </p:nvPr>
        </p:nvGraphicFramePr>
        <p:xfrm>
          <a:off x="2267744" y="3349722"/>
          <a:ext cx="3758158" cy="87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98" name="Equation" r:id="rId3" imgW="1981080" imgH="457200" progId="Equation.DSMT4">
                  <p:embed/>
                </p:oleObj>
              </mc:Choice>
              <mc:Fallback>
                <p:oleObj name="Equation" r:id="rId3" imgW="1981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3349722"/>
                        <a:ext cx="3758158" cy="8713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s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369108"/>
              </p:ext>
            </p:extLst>
          </p:nvPr>
        </p:nvGraphicFramePr>
        <p:xfrm>
          <a:off x="2307857" y="4302622"/>
          <a:ext cx="15589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399" name="Equation" r:id="rId5" imgW="787058" imgH="215806" progId="Equation.DSMT4">
                  <p:embed/>
                </p:oleObj>
              </mc:Choice>
              <mc:Fallback>
                <p:oleObj name="Equation" r:id="rId5" imgW="787058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857" y="4302622"/>
                        <a:ext cx="15589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5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2" name="Rectangle 60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4" name="Rectangle 7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6" name="Rectangle 97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8" name="Rectangle 99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0" name="Rectangle 101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graphicFrame>
        <p:nvGraphicFramePr>
          <p:cNvPr id="31" name="Objekts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518924"/>
              </p:ext>
            </p:extLst>
          </p:nvPr>
        </p:nvGraphicFramePr>
        <p:xfrm>
          <a:off x="1547664" y="3029227"/>
          <a:ext cx="504056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00" name="Equation" r:id="rId7" imgW="330120" imgH="190440" progId="Equation.DSMT4">
                  <p:embed/>
                </p:oleObj>
              </mc:Choice>
              <mc:Fallback>
                <p:oleObj name="Equation" r:id="rId7" imgW="3301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029227"/>
                        <a:ext cx="504056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kts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891169"/>
              </p:ext>
            </p:extLst>
          </p:nvPr>
        </p:nvGraphicFramePr>
        <p:xfrm>
          <a:off x="1399460" y="4343616"/>
          <a:ext cx="6953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01" name="Equation" r:id="rId9" imgW="355320" imgH="190440" progId="Equation.DSMT4">
                  <p:embed/>
                </p:oleObj>
              </mc:Choice>
              <mc:Fallback>
                <p:oleObj name="Equation" r:id="rId9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460" y="4343616"/>
                        <a:ext cx="6953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ESCR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d</a:t>
            </a:r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ū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576659" y="3356992"/>
            <a:ext cx="23878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u="sng" dirty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lv-LV" u="sng" dirty="0" err="1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tropy</a:t>
            </a:r>
            <a:r>
              <a:rPr lang="lv-LV" u="sng" dirty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u="sng" dirty="0" err="1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arized</a:t>
            </a:r>
            <a:r>
              <a:rPr lang="lv-LV" u="sng" dirty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u="sng" dirty="0" err="1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relation</a:t>
            </a:r>
            <a:r>
              <a:rPr lang="lv-LV" u="sng" dirty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u="sng" dirty="0" err="1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tio</a:t>
            </a:r>
            <a:r>
              <a:rPr lang="lv-LV" u="sng" dirty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ES</a:t>
            </a:r>
            <a:r>
              <a:rPr lang="en-GB" u="sng" dirty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</a:t>
            </a:r>
            <a:r>
              <a:rPr lang="lv-LV" u="sng" dirty="0">
                <a:solidFill>
                  <a:srgbClr val="1429E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GB" u="sng" dirty="0">
              <a:solidFill>
                <a:srgbClr val="1429EE"/>
              </a:solidFill>
            </a:endParaRPr>
          </a:p>
        </p:txBody>
      </p:sp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251162" y="777205"/>
            <a:ext cx="8641679" cy="1752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5000" rIns="90000" bIns="45000">
            <a:spAutoFit/>
          </a:bodyPr>
          <a:lstStyle/>
          <a:p>
            <a:pPr marL="342900" indent="-342900" algn="just">
              <a:buSzPct val="100000"/>
              <a:buFont typeface="+mj-lt"/>
              <a:buAutoNum type="arabicPeriod" startAt="7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2, tad lai atrastu nākamo 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lv-LV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oslu, mēs izvēlamies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ieksni </a:t>
            </a:r>
            <a:r>
              <a:rPr lang="lv-LV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lv-LV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 veidojam joslu kopu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, tajā iekļaujot joslas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d un tikai tad, ja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un                                      (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5)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visiem             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kts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927829"/>
              </p:ext>
            </p:extLst>
          </p:nvPr>
        </p:nvGraphicFramePr>
        <p:xfrm>
          <a:off x="1692279" y="1125541"/>
          <a:ext cx="25241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02" name="Equation" r:id="rId11" imgW="164957" imgH="190335" progId="Equation.DSMT4">
                  <p:embed/>
                </p:oleObj>
              </mc:Choice>
              <mc:Fallback>
                <p:oleObj name="Equation" r:id="rId11" imgW="164957" imgH="190335" progId="Equation.DSMT4">
                  <p:embed/>
                  <p:pic>
                    <p:nvPicPr>
                      <p:cNvPr id="0" name="Objekts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9" y="1125541"/>
                        <a:ext cx="25241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s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017226"/>
              </p:ext>
            </p:extLst>
          </p:nvPr>
        </p:nvGraphicFramePr>
        <p:xfrm>
          <a:off x="4739357" y="1547815"/>
          <a:ext cx="19208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03" name="Equation" r:id="rId13" imgW="977760" imgH="266400" progId="Equation.DSMT4">
                  <p:embed/>
                </p:oleObj>
              </mc:Choice>
              <mc:Fallback>
                <p:oleObj name="Equation" r:id="rId13" imgW="977760" imgH="266400" progId="Equation.DSMT4">
                  <p:embed/>
                  <p:pic>
                    <p:nvPicPr>
                      <p:cNvPr id="0" name="Objekts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9357" y="1547815"/>
                        <a:ext cx="19208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s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703399"/>
              </p:ext>
            </p:extLst>
          </p:nvPr>
        </p:nvGraphicFramePr>
        <p:xfrm>
          <a:off x="1377950" y="2111376"/>
          <a:ext cx="731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04" name="Equation" r:id="rId15" imgW="368140" imgH="203112" progId="Equation.DSMT4">
                  <p:embed/>
                </p:oleObj>
              </mc:Choice>
              <mc:Fallback>
                <p:oleObj name="Equation" r:id="rId15" imgW="368140" imgH="203112" progId="Equation.DSMT4">
                  <p:embed/>
                  <p:pic>
                    <p:nvPicPr>
                      <p:cNvPr id="0" name="Objekts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111376"/>
                        <a:ext cx="7318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24</a:t>
            </a:fld>
            <a:r>
              <a:rPr lang="lv-LV" dirty="0" smtClean="0"/>
              <a:t>/45</a:t>
            </a:r>
            <a:endParaRPr lang="lv-LV" dirty="0"/>
          </a:p>
        </p:txBody>
      </p:sp>
      <p:graphicFrame>
        <p:nvGraphicFramePr>
          <p:cNvPr id="7" name="Objekts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753365"/>
              </p:ext>
            </p:extLst>
          </p:nvPr>
        </p:nvGraphicFramePr>
        <p:xfrm>
          <a:off x="2479675" y="1576388"/>
          <a:ext cx="1660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05" name="Equation" r:id="rId17" imgW="837836" imgH="215806" progId="Equation.DSMT4">
                  <p:embed/>
                </p:oleObj>
              </mc:Choice>
              <mc:Fallback>
                <p:oleObj name="Equation" r:id="rId17" imgW="837836" imgH="215806" progId="Equation.DSMT4">
                  <p:embed/>
                  <p:pic>
                    <p:nvPicPr>
                      <p:cNvPr id="0" name="Objekts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1576388"/>
                        <a:ext cx="16605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157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2403" y="-322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6" name="Rectangle 52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8" name="Rectangle 54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pic>
        <p:nvPicPr>
          <p:cNvPr id="15462" name="Picture 10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856739"/>
            <a:ext cx="7520669" cy="3563875"/>
          </a:xfrm>
          <a:prstGeom prst="rect">
            <a:avLst/>
          </a:prstGeom>
          <a:ln>
            <a:noFill/>
          </a:ln>
          <a:effectLst/>
        </p:spPr>
      </p:pic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184731" y="764704"/>
            <a:ext cx="8851765" cy="2306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5000" rIns="90000" bIns="45000">
            <a:spAutoFit/>
          </a:bodyPr>
          <a:lstStyle/>
          <a:p>
            <a:pPr algn="just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rēķina entropiju    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katrai joslai un veidojam vektor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n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tropijas vērtībām                  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2,...,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, kur K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 joslu skaits hiperspektrālajā attēlā. Nākamajos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ļos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šī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ktora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mponentes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ks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inītas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ktrālo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oslu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akšgrupu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zslēgšanas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cesā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zvēlamies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tropijas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imuma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ieksn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 apzīmēja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katram </a:t>
            </a:r>
            <a:r>
              <a:rPr lang="lv-LV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zpildās               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lv-LV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zīmēja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katram </a:t>
            </a:r>
            <a:r>
              <a:rPr lang="lv-LV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urpmāk josla) ir atpazīta kā trokšņaina josla ar korelācijas slieksni               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zīmēsim 2. un 3. solī izveidoto vektoru ar         Apzīmējam iterācijas sol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kts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78568"/>
              </p:ext>
            </p:extLst>
          </p:nvPr>
        </p:nvGraphicFramePr>
        <p:xfrm>
          <a:off x="2342852" y="793750"/>
          <a:ext cx="7699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7" name="Equation" r:id="rId5" imgW="406080" imgH="190440" progId="Equation.DSMT4">
                  <p:embed/>
                </p:oleObj>
              </mc:Choice>
              <mc:Fallback>
                <p:oleObj name="Equation" r:id="rId5" imgW="406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852" y="793750"/>
                        <a:ext cx="7699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kts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00517"/>
              </p:ext>
            </p:extLst>
          </p:nvPr>
        </p:nvGraphicFramePr>
        <p:xfrm>
          <a:off x="6365875" y="828675"/>
          <a:ext cx="13223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8" name="Equation" r:id="rId7" imgW="914400" imgH="215640" progId="Equation.DSMT4">
                  <p:embed/>
                </p:oleObj>
              </mc:Choice>
              <mc:Fallback>
                <p:oleObj name="Equation" r:id="rId7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828675"/>
                        <a:ext cx="1322388" cy="306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kts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872739"/>
              </p:ext>
            </p:extLst>
          </p:nvPr>
        </p:nvGraphicFramePr>
        <p:xfrm>
          <a:off x="1236663" y="1071563"/>
          <a:ext cx="1125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9" name="Equation" r:id="rId9" imgW="647640" imgH="190440" progId="Equation.DSMT4">
                  <p:embed/>
                </p:oleObj>
              </mc:Choice>
              <mc:Fallback>
                <p:oleObj name="Equation" r:id="rId9" imgW="647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1071563"/>
                        <a:ext cx="1125537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kts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336153"/>
              </p:ext>
            </p:extLst>
          </p:nvPr>
        </p:nvGraphicFramePr>
        <p:xfrm>
          <a:off x="6938963" y="1660525"/>
          <a:ext cx="5222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0" name="Equation" r:id="rId11" imgW="355320" imgH="190440" progId="Equation.DSMT4">
                  <p:embed/>
                </p:oleObj>
              </mc:Choice>
              <mc:Fallback>
                <p:oleObj name="Equation" r:id="rId11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1660525"/>
                        <a:ext cx="522287" cy="27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s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65612"/>
              </p:ext>
            </p:extLst>
          </p:nvPr>
        </p:nvGraphicFramePr>
        <p:xfrm>
          <a:off x="1021432" y="1895475"/>
          <a:ext cx="10302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1" name="Equation" r:id="rId13" imgW="583920" imgH="203040" progId="Equation.DSMT4">
                  <p:embed/>
                </p:oleObj>
              </mc:Choice>
              <mc:Fallback>
                <p:oleObj name="Equation" r:id="rId13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432" y="1895475"/>
                        <a:ext cx="1030288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s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392751"/>
              </p:ext>
            </p:extLst>
          </p:nvPr>
        </p:nvGraphicFramePr>
        <p:xfrm>
          <a:off x="1731169" y="2205038"/>
          <a:ext cx="5365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2" name="Equation" r:id="rId15" imgW="355320" imgH="190440" progId="Equation.DSMT4">
                  <p:embed/>
                </p:oleObj>
              </mc:Choice>
              <mc:Fallback>
                <p:oleObj name="Equation" r:id="rId15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169" y="2205038"/>
                        <a:ext cx="536575" cy="287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ECBG procedūra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25</a:t>
            </a:fld>
            <a:r>
              <a:rPr lang="lv-LV" dirty="0" smtClean="0"/>
              <a:t>/45</a:t>
            </a:r>
            <a:endParaRPr lang="lv-LV" dirty="0"/>
          </a:p>
        </p:txBody>
      </p:sp>
      <p:graphicFrame>
        <p:nvGraphicFramePr>
          <p:cNvPr id="2" name="Objekts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52047"/>
              </p:ext>
            </p:extLst>
          </p:nvPr>
        </p:nvGraphicFramePr>
        <p:xfrm>
          <a:off x="4427984" y="1660190"/>
          <a:ext cx="8461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3" name="Equation" r:id="rId17" imgW="558720" imgH="203040" progId="Equation.DSMT4">
                  <p:embed/>
                </p:oleObj>
              </mc:Choice>
              <mc:Fallback>
                <p:oleObj name="Equation" r:id="rId17" imgW="558720" imgH="203040" progId="Equation.DSMT4">
                  <p:embed/>
                  <p:pic>
                    <p:nvPicPr>
                      <p:cNvPr id="0" name="Objekts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660190"/>
                        <a:ext cx="84613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s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160926"/>
              </p:ext>
            </p:extLst>
          </p:nvPr>
        </p:nvGraphicFramePr>
        <p:xfrm>
          <a:off x="1049884" y="2484438"/>
          <a:ext cx="7858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4" name="Equation" r:id="rId19" imgW="520560" imgH="190440" progId="Equation.DSMT4">
                  <p:embed/>
                </p:oleObj>
              </mc:Choice>
              <mc:Fallback>
                <p:oleObj name="Equation" r:id="rId19" imgW="520560" imgH="190440" progId="Equation.DSMT4">
                  <p:embed/>
                  <p:pic>
                    <p:nvPicPr>
                      <p:cNvPr id="0" name="Objekts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884" y="2484438"/>
                        <a:ext cx="785812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s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364675"/>
              </p:ext>
            </p:extLst>
          </p:nvPr>
        </p:nvGraphicFramePr>
        <p:xfrm>
          <a:off x="6194425" y="2460625"/>
          <a:ext cx="2857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5" name="Equation" r:id="rId21" imgW="190440" imgH="177480" progId="Equation.DSMT4">
                  <p:embed/>
                </p:oleObj>
              </mc:Choice>
              <mc:Fallback>
                <p:oleObj name="Equation" r:id="rId21" imgW="190440" imgH="177480" progId="Equation.DSMT4">
                  <p:embed/>
                  <p:pic>
                    <p:nvPicPr>
                      <p:cNvPr id="0" name="Objekts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2460625"/>
                        <a:ext cx="2857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3113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2403" y="-322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6" name="Rectangle 52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8" name="Rectangle 54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184731" y="764704"/>
            <a:ext cx="8851765" cy="3137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5000" rIns="90000" bIns="45000">
            <a:spAutoFit/>
          </a:bodyPr>
          <a:lstStyle/>
          <a:p>
            <a:pPr algn="just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rēķina entropiju    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katrai joslai un veidojam vektor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n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tropijas vērtībām                  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,2,...,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, kur K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 joslu skaits hiperspektrālajā attēlā. Nākamajos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ļos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šī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ktora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mponentes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ks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inītas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ktrālo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oslu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akšgrupu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zslēgšanas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cesā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zvēlamies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tropijas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imuma </a:t>
            </a:r>
            <a:r>
              <a:rPr lang="en-GB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ieksn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 apzīmēja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katram </a:t>
            </a:r>
            <a:r>
              <a:rPr lang="lv-LV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zpildās                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lv-LV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zīmēja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katram </a:t>
            </a:r>
            <a:r>
              <a:rPr lang="lv-LV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urpmāk josla) ir atpazīta kā trokšņaina josla ar korelācijas slieksni               .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zīmēsim 2. un 3. solī izveidoto vektoru ar         Apzīmējam iterācijas sol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endParaRPr lang="lv-LV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180000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Kamēr vektora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vismaz </a:t>
            </a:r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ens elements ir </a:t>
            </a:r>
            <a:r>
              <a:rPr lang="lv-LV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nulles</a:t>
            </a:r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ments, atrodam spektrālo</a:t>
            </a:r>
          </a:p>
          <a:p>
            <a:pPr algn="just" defTabSz="180000"/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slu      , </a:t>
            </a:r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ura atbilst maksimālajai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ērtībai                      , </a:t>
            </a:r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𝑘 = 1, 2, ..., 𝐾.</a:t>
            </a:r>
          </a:p>
          <a:p>
            <a:pPr algn="just" defTabSz="180000"/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kļaujam joslu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informatīvo </a:t>
            </a:r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slu komplektā </a:t>
            </a:r>
            <a:r>
              <a:rPr lang="lv-LV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zīmējam </a:t>
            </a:r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kts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177066"/>
              </p:ext>
            </p:extLst>
          </p:nvPr>
        </p:nvGraphicFramePr>
        <p:xfrm>
          <a:off x="2339752" y="793750"/>
          <a:ext cx="7699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81" name="Equation" r:id="rId4" imgW="406080" imgH="190440" progId="Equation.DSMT4">
                  <p:embed/>
                </p:oleObj>
              </mc:Choice>
              <mc:Fallback>
                <p:oleObj name="Equation" r:id="rId4" imgW="4060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793750"/>
                        <a:ext cx="7699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kts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600514"/>
              </p:ext>
            </p:extLst>
          </p:nvPr>
        </p:nvGraphicFramePr>
        <p:xfrm>
          <a:off x="6365875" y="828675"/>
          <a:ext cx="13223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82" name="Equation" r:id="rId6" imgW="914400" imgH="215640" progId="Equation.DSMT4">
                  <p:embed/>
                </p:oleObj>
              </mc:Choice>
              <mc:Fallback>
                <p:oleObj name="Equation" r:id="rId6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828675"/>
                        <a:ext cx="1322388" cy="306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kts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093525"/>
              </p:ext>
            </p:extLst>
          </p:nvPr>
        </p:nvGraphicFramePr>
        <p:xfrm>
          <a:off x="1236663" y="1071563"/>
          <a:ext cx="11255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83" name="Equation" r:id="rId8" imgW="647640" imgH="190440" progId="Equation.DSMT4">
                  <p:embed/>
                </p:oleObj>
              </mc:Choice>
              <mc:Fallback>
                <p:oleObj name="Equation" r:id="rId8" imgW="647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1071563"/>
                        <a:ext cx="1125537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kts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478364"/>
              </p:ext>
            </p:extLst>
          </p:nvPr>
        </p:nvGraphicFramePr>
        <p:xfrm>
          <a:off x="6938963" y="1660525"/>
          <a:ext cx="5222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84" name="Equation" r:id="rId10" imgW="355320" imgH="190440" progId="Equation.DSMT4">
                  <p:embed/>
                </p:oleObj>
              </mc:Choice>
              <mc:Fallback>
                <p:oleObj name="Equation" r:id="rId10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1660525"/>
                        <a:ext cx="522287" cy="27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s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091178"/>
              </p:ext>
            </p:extLst>
          </p:nvPr>
        </p:nvGraphicFramePr>
        <p:xfrm>
          <a:off x="1021432" y="1895475"/>
          <a:ext cx="10302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85" name="Equation" r:id="rId12" imgW="583920" imgH="203040" progId="Equation.DSMT4">
                  <p:embed/>
                </p:oleObj>
              </mc:Choice>
              <mc:Fallback>
                <p:oleObj name="Equation" r:id="rId12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432" y="1895475"/>
                        <a:ext cx="1030288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s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774698"/>
              </p:ext>
            </p:extLst>
          </p:nvPr>
        </p:nvGraphicFramePr>
        <p:xfrm>
          <a:off x="1731169" y="2205038"/>
          <a:ext cx="536575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86" name="Equation" r:id="rId14" imgW="355320" imgH="190440" progId="Equation.DSMT4">
                  <p:embed/>
                </p:oleObj>
              </mc:Choice>
              <mc:Fallback>
                <p:oleObj name="Equation" r:id="rId14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1169" y="2205038"/>
                        <a:ext cx="536575" cy="287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ECBG procedūra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26</a:t>
            </a:fld>
            <a:r>
              <a:rPr lang="lv-LV" dirty="0" smtClean="0"/>
              <a:t>/45</a:t>
            </a:r>
            <a:endParaRPr lang="lv-LV" dirty="0"/>
          </a:p>
        </p:txBody>
      </p:sp>
      <p:graphicFrame>
        <p:nvGraphicFramePr>
          <p:cNvPr id="2" name="Objekts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204447"/>
              </p:ext>
            </p:extLst>
          </p:nvPr>
        </p:nvGraphicFramePr>
        <p:xfrm>
          <a:off x="4427984" y="1660190"/>
          <a:ext cx="8461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87" name="Equation" r:id="rId16" imgW="558720" imgH="203040" progId="Equation.DSMT4">
                  <p:embed/>
                </p:oleObj>
              </mc:Choice>
              <mc:Fallback>
                <p:oleObj name="Equation" r:id="rId16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1660190"/>
                        <a:ext cx="84613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s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741854"/>
              </p:ext>
            </p:extLst>
          </p:nvPr>
        </p:nvGraphicFramePr>
        <p:xfrm>
          <a:off x="1049884" y="2484438"/>
          <a:ext cx="785812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88" name="Equation" r:id="rId18" imgW="520560" imgH="190440" progId="Equation.DSMT4">
                  <p:embed/>
                </p:oleObj>
              </mc:Choice>
              <mc:Fallback>
                <p:oleObj name="Equation" r:id="rId18" imgW="520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884" y="2484438"/>
                        <a:ext cx="785812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s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735030"/>
              </p:ext>
            </p:extLst>
          </p:nvPr>
        </p:nvGraphicFramePr>
        <p:xfrm>
          <a:off x="6194425" y="2460625"/>
          <a:ext cx="2857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89" name="Equation" r:id="rId20" imgW="190440" imgH="177480" progId="Equation.DSMT4">
                  <p:embed/>
                </p:oleObj>
              </mc:Choice>
              <mc:Fallback>
                <p:oleObj name="Equation" r:id="rId20" imgW="190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2460625"/>
                        <a:ext cx="2857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59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1576" y="4005064"/>
            <a:ext cx="6958073" cy="2381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" name="Objekts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104155"/>
              </p:ext>
            </p:extLst>
          </p:nvPr>
        </p:nvGraphicFramePr>
        <p:xfrm>
          <a:off x="2032670" y="2969071"/>
          <a:ext cx="23018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90" name="Equation" r:id="rId23" imgW="139680" imgH="177480" progId="Equation.DSMT4">
                  <p:embed/>
                </p:oleObj>
              </mc:Choice>
              <mc:Fallback>
                <p:oleObj name="Equation" r:id="rId23" imgW="139680" imgH="177480" progId="Equation.DSMT4">
                  <p:embed/>
                  <p:pic>
                    <p:nvPicPr>
                      <p:cNvPr id="0" name="Objekts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670" y="2969071"/>
                        <a:ext cx="23018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s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840214"/>
              </p:ext>
            </p:extLst>
          </p:nvPr>
        </p:nvGraphicFramePr>
        <p:xfrm>
          <a:off x="831538" y="3270126"/>
          <a:ext cx="2524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91" name="Equation" r:id="rId25" imgW="126720" imgH="190440" progId="Equation.DSMT4">
                  <p:embed/>
                </p:oleObj>
              </mc:Choice>
              <mc:Fallback>
                <p:oleObj name="Equation" r:id="rId25" imgW="126720" imgH="190440" progId="Equation.DSMT4">
                  <p:embed/>
                  <p:pic>
                    <p:nvPicPr>
                      <p:cNvPr id="0" name="Objekts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38" y="3270126"/>
                        <a:ext cx="2524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s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038720"/>
              </p:ext>
            </p:extLst>
          </p:nvPr>
        </p:nvGraphicFramePr>
        <p:xfrm>
          <a:off x="1864271" y="3544441"/>
          <a:ext cx="2524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92" name="Equation" r:id="rId27" imgW="126720" imgH="190440" progId="Equation.DSMT4">
                  <p:embed/>
                </p:oleObj>
              </mc:Choice>
              <mc:Fallback>
                <p:oleObj name="Equation" r:id="rId27" imgW="126720" imgH="190440" progId="Equation.DSMT4">
                  <p:embed/>
                  <p:pic>
                    <p:nvPicPr>
                      <p:cNvPr id="0" name="Objekts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4271" y="3544441"/>
                        <a:ext cx="2524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aisnstūris 41"/>
          <p:cNvSpPr/>
          <p:nvPr/>
        </p:nvSpPr>
        <p:spPr>
          <a:xfrm>
            <a:off x="2886971" y="4866899"/>
            <a:ext cx="7777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lv-LV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lv-LV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42</a:t>
            </a:r>
            <a:endParaRPr lang="lv-LV" dirty="0"/>
          </a:p>
        </p:txBody>
      </p:sp>
      <p:graphicFrame>
        <p:nvGraphicFramePr>
          <p:cNvPr id="15456" name="Objekts 154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857797"/>
              </p:ext>
            </p:extLst>
          </p:nvPr>
        </p:nvGraphicFramePr>
        <p:xfrm>
          <a:off x="4610613" y="3258567"/>
          <a:ext cx="1187946" cy="395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93" name="Equation" r:id="rId29" imgW="647640" imgH="215640" progId="Equation.DSMT4">
                  <p:embed/>
                </p:oleObj>
              </mc:Choice>
              <mc:Fallback>
                <p:oleObj name="Equation" r:id="rId29" imgW="647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610613" y="3258567"/>
                        <a:ext cx="1187946" cy="395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57" name="Objekts 154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82259"/>
              </p:ext>
            </p:extLst>
          </p:nvPr>
        </p:nvGraphicFramePr>
        <p:xfrm>
          <a:off x="6634187" y="3546475"/>
          <a:ext cx="7461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94" name="Equation" r:id="rId31" imgW="406080" imgH="215640" progId="Equation.DSMT4">
                  <p:embed/>
                </p:oleObj>
              </mc:Choice>
              <mc:Fallback>
                <p:oleObj name="Equation" r:id="rId31" imgW="406080" imgH="215640" progId="Equation.DSMT4">
                  <p:embed/>
                  <p:pic>
                    <p:nvPicPr>
                      <p:cNvPr id="0" name="Objekts 15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4187" y="3546475"/>
                        <a:ext cx="7461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934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2403" y="-322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6" name="Rectangle 52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8" name="Rectangle 54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184731" y="764704"/>
            <a:ext cx="8851765" cy="2306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5000" rIns="90000" bIns="45000">
            <a:spAutoFit/>
          </a:bodyPr>
          <a:lstStyle/>
          <a:p>
            <a:pPr algn="just" defTabSz="180000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Kamēr vektora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vismaz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ens elements ir </a:t>
            </a:r>
            <a:r>
              <a:rPr lang="lv-LV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nulles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ments, atrodam spektrālo</a:t>
            </a:r>
          </a:p>
          <a:p>
            <a:pPr algn="just" defTabSz="180000"/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slu      ,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kura atbilst maksimālajai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ērtībai                      ,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𝑘 = 1, 2, ..., 𝐾.</a:t>
            </a:r>
          </a:p>
          <a:p>
            <a:pPr algn="just" defTabSz="180000"/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kļaujam joslu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informatīvo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slu komplektā </a:t>
            </a:r>
            <a:r>
              <a:rPr lang="lv-LV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zīmējam </a:t>
            </a:r>
          </a:p>
          <a:p>
            <a:pPr algn="just" defTabSz="180000"/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zveidojam grupu 𝐺</a:t>
            </a:r>
            <a:r>
              <a:rPr lang="lv-LV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𝑖</a:t>
            </a:r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lv-LV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lakusjoslām</a:t>
            </a:r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urām, sākot ar tuvākajām, ir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ela</a:t>
            </a:r>
          </a:p>
          <a:p>
            <a:pPr algn="just" defTabSz="180000"/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relācija ar       joslu.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upā 𝐺</a:t>
            </a:r>
            <a:r>
              <a:rPr lang="lv-LV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𝑖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ekļauj visas joslas     , ja                              un                   . Grupā 𝐺</a:t>
            </a:r>
            <a:r>
              <a:rPr lang="lv-LV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𝑖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ekļauj visas joslas      , ja                                 un</a:t>
            </a:r>
          </a:p>
          <a:p>
            <a:pPr algn="just" defTabSz="180000"/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zīmējam             katram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𝑘 atbilstoši grupā 𝐺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𝑘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ekļautajām </a:t>
            </a:r>
            <a:r>
              <a:rPr lang="lv-LV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oslam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ai izveidotu</a:t>
            </a:r>
          </a:p>
          <a:p>
            <a:pPr algn="just" defTabSz="180000"/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ktoru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no vektora       .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lielinām 𝑖 par 1.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ECBG procedūra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27</a:t>
            </a:fld>
            <a:r>
              <a:rPr lang="lv-LV" dirty="0" smtClean="0"/>
              <a:t>/45</a:t>
            </a:r>
            <a:endParaRPr lang="lv-LV" dirty="0"/>
          </a:p>
        </p:txBody>
      </p:sp>
      <p:graphicFrame>
        <p:nvGraphicFramePr>
          <p:cNvPr id="18" name="Objekts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430651"/>
              </p:ext>
            </p:extLst>
          </p:nvPr>
        </p:nvGraphicFramePr>
        <p:xfrm>
          <a:off x="1917229" y="793279"/>
          <a:ext cx="23018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82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229" y="793279"/>
                        <a:ext cx="23018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s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892844"/>
              </p:ext>
            </p:extLst>
          </p:nvPr>
        </p:nvGraphicFramePr>
        <p:xfrm>
          <a:off x="831538" y="1085255"/>
          <a:ext cx="2524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83"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38" y="1085255"/>
                        <a:ext cx="2524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s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878278"/>
              </p:ext>
            </p:extLst>
          </p:nvPr>
        </p:nvGraphicFramePr>
        <p:xfrm>
          <a:off x="1736824" y="1350045"/>
          <a:ext cx="2524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84" name="Equation" r:id="rId8" imgW="126720" imgH="190440" progId="Equation.DSMT4">
                  <p:embed/>
                </p:oleObj>
              </mc:Choice>
              <mc:Fallback>
                <p:oleObj name="Equation" r:id="rId8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824" y="1350045"/>
                        <a:ext cx="2524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56" name="Objekts 154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254891"/>
              </p:ext>
            </p:extLst>
          </p:nvPr>
        </p:nvGraphicFramePr>
        <p:xfrm>
          <a:off x="4283968" y="1073696"/>
          <a:ext cx="1187946" cy="395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85" name="Equation" r:id="rId10" imgW="647640" imgH="215640" progId="Equation.DSMT4">
                  <p:embed/>
                </p:oleObj>
              </mc:Choice>
              <mc:Fallback>
                <p:oleObj name="Equation" r:id="rId10" imgW="6476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83968" y="1073696"/>
                        <a:ext cx="1187946" cy="395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57" name="Objekts 154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87170"/>
              </p:ext>
            </p:extLst>
          </p:nvPr>
        </p:nvGraphicFramePr>
        <p:xfrm>
          <a:off x="6300192" y="1359818"/>
          <a:ext cx="7461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86" name="Equation" r:id="rId12" imgW="406080" imgH="215640" progId="Equation.DSMT4">
                  <p:embed/>
                </p:oleObj>
              </mc:Choice>
              <mc:Fallback>
                <p:oleObj name="Equation" r:id="rId12" imgW="406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1359818"/>
                        <a:ext cx="7461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s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43644"/>
              </p:ext>
            </p:extLst>
          </p:nvPr>
        </p:nvGraphicFramePr>
        <p:xfrm>
          <a:off x="2627784" y="1623219"/>
          <a:ext cx="2524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87" name="Equation" r:id="rId14" imgW="126890" imgH="190335" progId="Equation.DSMT4">
                  <p:embed/>
                </p:oleObj>
              </mc:Choice>
              <mc:Fallback>
                <p:oleObj name="Equation" r:id="rId14" imgW="126890" imgH="190335" progId="Equation.DSMT4">
                  <p:embed/>
                  <p:pic>
                    <p:nvPicPr>
                      <p:cNvPr id="0" name="Objekts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623219"/>
                        <a:ext cx="2524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s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640181"/>
              </p:ext>
            </p:extLst>
          </p:nvPr>
        </p:nvGraphicFramePr>
        <p:xfrm>
          <a:off x="1619672" y="1901726"/>
          <a:ext cx="2524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88" name="Equation" r:id="rId15" imgW="126890" imgH="190335" progId="Equation.DSMT4">
                  <p:embed/>
                </p:oleObj>
              </mc:Choice>
              <mc:Fallback>
                <p:oleObj name="Equation" r:id="rId15" imgW="126890" imgH="190335" progId="Equation.DSMT4">
                  <p:embed/>
                  <p:pic>
                    <p:nvPicPr>
                      <p:cNvPr id="0" name="Objekts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901726"/>
                        <a:ext cx="252412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s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866753"/>
              </p:ext>
            </p:extLst>
          </p:nvPr>
        </p:nvGraphicFramePr>
        <p:xfrm>
          <a:off x="5181079" y="1906117"/>
          <a:ext cx="327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89" name="Equation" r:id="rId16" imgW="164880" imgH="215640" progId="Equation.DSMT4">
                  <p:embed/>
                </p:oleObj>
              </mc:Choice>
              <mc:Fallback>
                <p:oleObj name="Equation" r:id="rId16" imgW="164880" imgH="215640" progId="Equation.DSMT4">
                  <p:embed/>
                  <p:pic>
                    <p:nvPicPr>
                      <p:cNvPr id="0" name="Objekts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079" y="1906117"/>
                        <a:ext cx="3270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s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301550"/>
              </p:ext>
            </p:extLst>
          </p:nvPr>
        </p:nvGraphicFramePr>
        <p:xfrm>
          <a:off x="5751091" y="1836485"/>
          <a:ext cx="17732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0" name="Equation" r:id="rId18" imgW="965160" imgH="266400" progId="Equation.DSMT4">
                  <p:embed/>
                </p:oleObj>
              </mc:Choice>
              <mc:Fallback>
                <p:oleObj name="Equation" r:id="rId18" imgW="965160" imgH="266400" progId="Equation.DSMT4">
                  <p:embed/>
                  <p:pic>
                    <p:nvPicPr>
                      <p:cNvPr id="0" name="Objekts 15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091" y="1836485"/>
                        <a:ext cx="17732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s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366008"/>
              </p:ext>
            </p:extLst>
          </p:nvPr>
        </p:nvGraphicFramePr>
        <p:xfrm>
          <a:off x="7793310" y="1914054"/>
          <a:ext cx="10541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1" name="Equation" r:id="rId20" imgW="571320" imgH="215640" progId="Equation.DSMT4">
                  <p:embed/>
                </p:oleObj>
              </mc:Choice>
              <mc:Fallback>
                <p:oleObj name="Equation" r:id="rId20" imgW="571320" imgH="215640" progId="Equation.DSMT4">
                  <p:embed/>
                  <p:pic>
                    <p:nvPicPr>
                      <p:cNvPr id="0" name="Objekts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3310" y="1914054"/>
                        <a:ext cx="10541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s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450158"/>
              </p:ext>
            </p:extLst>
          </p:nvPr>
        </p:nvGraphicFramePr>
        <p:xfrm>
          <a:off x="2915816" y="2180233"/>
          <a:ext cx="3270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2" name="Equation" r:id="rId22" imgW="164880" imgH="215640" progId="Equation.DSMT4">
                  <p:embed/>
                </p:oleObj>
              </mc:Choice>
              <mc:Fallback>
                <p:oleObj name="Equation" r:id="rId22" imgW="164880" imgH="215640" progId="Equation.DSMT4">
                  <p:embed/>
                  <p:pic>
                    <p:nvPicPr>
                      <p:cNvPr id="0" name="Objekts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180233"/>
                        <a:ext cx="3270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s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023549"/>
              </p:ext>
            </p:extLst>
          </p:nvPr>
        </p:nvGraphicFramePr>
        <p:xfrm>
          <a:off x="3544838" y="2108225"/>
          <a:ext cx="17732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3" name="Equation" r:id="rId24" imgW="965160" imgH="266400" progId="Equation.DSMT4">
                  <p:embed/>
                </p:oleObj>
              </mc:Choice>
              <mc:Fallback>
                <p:oleObj name="Equation" r:id="rId24" imgW="965160" imgH="266400" progId="Equation.DSMT4">
                  <p:embed/>
                  <p:pic>
                    <p:nvPicPr>
                      <p:cNvPr id="0" name="Objekts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38" y="2108225"/>
                        <a:ext cx="177323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ts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150279"/>
              </p:ext>
            </p:extLst>
          </p:nvPr>
        </p:nvGraphicFramePr>
        <p:xfrm>
          <a:off x="5652120" y="2171229"/>
          <a:ext cx="11017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4" name="Equation" r:id="rId26" imgW="596880" imgH="215640" progId="Equation.DSMT4">
                  <p:embed/>
                </p:oleObj>
              </mc:Choice>
              <mc:Fallback>
                <p:oleObj name="Equation" r:id="rId26" imgW="596880" imgH="215640" progId="Equation.DSMT4">
                  <p:embed/>
                  <p:pic>
                    <p:nvPicPr>
                      <p:cNvPr id="0" name="Objekts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171229"/>
                        <a:ext cx="11017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kts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541137"/>
              </p:ext>
            </p:extLst>
          </p:nvPr>
        </p:nvGraphicFramePr>
        <p:xfrm>
          <a:off x="1377950" y="2458567"/>
          <a:ext cx="6524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5" name="Equation" r:id="rId28" imgW="355320" imgH="190440" progId="Equation.DSMT4">
                  <p:embed/>
                </p:oleObj>
              </mc:Choice>
              <mc:Fallback>
                <p:oleObj name="Equation" r:id="rId28" imgW="355320" imgH="190440" progId="Equation.DSMT4">
                  <p:embed/>
                  <p:pic>
                    <p:nvPicPr>
                      <p:cNvPr id="0" name="Objekts 154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458567"/>
                        <a:ext cx="6524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kts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9381"/>
              </p:ext>
            </p:extLst>
          </p:nvPr>
        </p:nvGraphicFramePr>
        <p:xfrm>
          <a:off x="1043608" y="2727722"/>
          <a:ext cx="23018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6" name="Equation" r:id="rId30" imgW="139680" imgH="164880" progId="Equation.DSMT4">
                  <p:embed/>
                </p:oleObj>
              </mc:Choice>
              <mc:Fallback>
                <p:oleObj name="Equation" r:id="rId30" imgW="139680" imgH="164880" progId="Equation.DSMT4">
                  <p:embed/>
                  <p:pic>
                    <p:nvPicPr>
                      <p:cNvPr id="0" name="Objekts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727722"/>
                        <a:ext cx="23018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58" name="Objekts 154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089592"/>
              </p:ext>
            </p:extLst>
          </p:nvPr>
        </p:nvGraphicFramePr>
        <p:xfrm>
          <a:off x="2406675" y="2722389"/>
          <a:ext cx="3556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697" name="Equation" r:id="rId32" imgW="215640" imgH="164880" progId="Equation.DSMT4">
                  <p:embed/>
                </p:oleObj>
              </mc:Choice>
              <mc:Fallback>
                <p:oleObj name="Equation" r:id="rId32" imgW="215640" imgH="164880" progId="Equation.DSMT4">
                  <p:embed/>
                  <p:pic>
                    <p:nvPicPr>
                      <p:cNvPr id="0" name="Objekts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75" y="2722389"/>
                        <a:ext cx="355600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Picture 105"/>
          <p:cNvPicPr>
            <a:picLocks noChangeAspect="1" noChangeArrowheads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212976"/>
            <a:ext cx="6840760" cy="2141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" name="Taisnstūris 46"/>
          <p:cNvSpPr/>
          <p:nvPr/>
        </p:nvSpPr>
        <p:spPr>
          <a:xfrm>
            <a:off x="3059832" y="3717032"/>
            <a:ext cx="7777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lv-LV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lv-LV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42</a:t>
            </a:r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4021570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52403" y="-3226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6" name="Rectangle 52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8" name="Rectangle 54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7" name="TextBox 36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ECBG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d</a:t>
            </a:r>
            <a:r>
              <a:rPr lang="lv-LV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ūra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28</a:t>
            </a:fld>
            <a:r>
              <a:rPr lang="lv-LV" dirty="0" smtClean="0"/>
              <a:t>/45</a:t>
            </a:r>
            <a:endParaRPr lang="lv-LV" dirty="0"/>
          </a:p>
        </p:txBody>
      </p:sp>
      <p:sp>
        <p:nvSpPr>
          <p:cNvPr id="49" name="Rectangle 3"/>
          <p:cNvSpPr>
            <a:spLocks noChangeArrowheads="1"/>
          </p:cNvSpPr>
          <p:nvPr/>
        </p:nvSpPr>
        <p:spPr bwMode="auto">
          <a:xfrm>
            <a:off x="184731" y="764704"/>
            <a:ext cx="8851765" cy="5630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5000" rIns="90000" bIns="45000">
            <a:spAutoFit/>
          </a:bodyPr>
          <a:lstStyle/>
          <a:p>
            <a:pPr algn="just" defTabSz="180000"/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akārtojam grupas 𝐺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𝑗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𝑗 = 1, ..., 𝑖 − 1 dilstošā secībā pēc joslu skaita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upā. Grupas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 vienādu joslu skaitu tiek sakārotas tādā secībā, kādā tās tika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egūtas iterācijas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cesā 4. solī. </a:t>
            </a:r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ormatīvā joslu komplekta 𝐶 joslas tiek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kārtotas atbilstoši </a:t>
            </a:r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upu sakārtotajiem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mplektiem.</a:t>
            </a:r>
          </a:p>
          <a:p>
            <a:pPr algn="just" defTabSz="180000"/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klētais informatīvo joslu skaits 𝑙 ir mazāks vai vienāds nekā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zveidotās spektrālo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slu grupas, par informatīvākajām joslām tiek izvēlētas pirmās 𝑙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slas no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slu komplekta 𝐶. Pretējā gadījumā, lai iegūtu vairāk joslu,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inām sliekšņus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𝑡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tropija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 𝑐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un atkārtojam visu procedūru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defTabSz="180000"/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180000"/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ikseļu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vērtības transformējam uz pikseļu vidējām vērtībām, tas ir,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mplektā </a:t>
            </a:r>
            <a:r>
              <a:rPr lang="lv-LV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ošās informatīvās joslas pikseļu vērtības aizstājam ar vidējo vērtību no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ās attiecīgās </a:t>
            </a:r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upas visu joslu pikseļu vērtībām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Šāda ideja par joslu </a:t>
            </a:r>
            <a:r>
              <a:rPr lang="lv-LV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duvēšanu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rupas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tvaros ir loģiska, jo grupā esošās joslas sniedz līdzīgu informāciju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defTabSz="180000"/>
            <a:endParaRPr lang="lv-LV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180000"/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 </a:t>
            </a:r>
            <a:r>
              <a:rPr lang="lv-LV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BG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lv-LV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tropy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ouping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Entropijas, Korelācijas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slu grupēšana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pzīmēsim šo procedūru, kuras pamatā ir soļi 1.-5., bet ar </a:t>
            </a:r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CBG-a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lv-LV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tropy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ouping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lv-LV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veraging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Entropijas, Korelācijas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slu grupēšana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 </a:t>
            </a:r>
            <a:r>
              <a:rPr lang="lv-LV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duvēšana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pzīmēsim procedūru ECBG, kas ir papildināta ar 6. soli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defTabSz="180000"/>
            <a:endParaRPr lang="lv-LV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180000"/>
            <a:r>
              <a:rPr lang="lv-LV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ezīme.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kārtoto 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slu komplekts 𝐶 ir atkarīgs no sliekšņu vērtībām 𝑡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ksnis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𝑡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tropija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 𝑐</a:t>
            </a:r>
            <a:r>
              <a:rPr lang="lv-LV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lv-LV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52713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findGroups2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052738"/>
            <a:ext cx="9144000" cy="312896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ECBG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d</a:t>
            </a:r>
            <a:r>
              <a:rPr lang="lv-LV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ūra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aisnstūris 1"/>
          <p:cNvSpPr/>
          <p:nvPr/>
        </p:nvSpPr>
        <p:spPr>
          <a:xfrm>
            <a:off x="179512" y="4472533"/>
            <a:ext cx="864096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CBG un EMCR joslu izvēles procedūras un iegūtie rezultāti publicēti (visu autoru ieguldījums ir vienāds):</a:t>
            </a:r>
          </a:p>
          <a:p>
            <a:endParaRPr lang="lv-LV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 algn="just">
              <a:buFont typeface="Arial" panose="020B0604020202020204" pitchFamily="34" charset="0"/>
              <a:buChar char="•"/>
            </a:pP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Lorencs, I. Mednieks, </a:t>
            </a:r>
            <a:r>
              <a:rPr lang="lv-LV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inica-Sinavskis, “Selection of informative hyperspectral band subsets based on entropy and correlation”, International Journal of Remote Sensing, vol. 39, no. 20, pp. 6931-6948, 2018. </a:t>
            </a:r>
            <a:endParaRPr lang="lv-LV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71450" indent="-171450" algn="just">
              <a:buFont typeface="Arial" panose="020B0604020202020204" pitchFamily="34" charset="0"/>
              <a:buChar char="•"/>
            </a:pP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Lorencs, I. 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dnieks</a:t>
            </a:r>
            <a:r>
              <a:rPr lang="lv-LV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J. Sinica-Sinavskis, “Selection of informative bands for classification of hyperspectral images based on entropy”, Proc. of BEC2016, the 15th Biennial Conference on Electronics and Embedded Systems. Tallinn, Estonia on October 3-5, pp. 135-138, 2016. </a:t>
            </a:r>
          </a:p>
        </p:txBody>
      </p:sp>
      <p:sp>
        <p:nvSpPr>
          <p:cNvPr id="7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29</a:t>
            </a:fld>
            <a:r>
              <a:rPr lang="lv-LV" dirty="0" smtClean="0"/>
              <a:t>/45</a:t>
            </a:r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2400789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Ievads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148" y="980730"/>
            <a:ext cx="91440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lv-LV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Hiperspektrālu attēlu definē kā 3 – </a:t>
            </a:r>
            <a:r>
              <a:rPr lang="lv-LV" sz="11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mensionālu</a:t>
            </a:r>
            <a:r>
              <a:rPr lang="lv-LV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kubu. Pirmās 2 dimensijas ir pikseļu telpiskais izvietojums Dekarta koordinātu </a:t>
            </a:r>
            <a:r>
              <a:rPr lang="lv-LV" sz="11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lv-LV" sz="11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y</a:t>
            </a:r>
            <a:r>
              <a:rPr lang="lv-LV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 sistēmā, 3. dimensija ir spektrālo joslu amplitūda ar noteiktu joslu skaitu.</a:t>
            </a:r>
            <a:endParaRPr lang="en-GB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Grupa 16"/>
          <p:cNvGrpSpPr>
            <a:grpSpLocks noChangeAspect="1"/>
          </p:cNvGrpSpPr>
          <p:nvPr/>
        </p:nvGrpSpPr>
        <p:grpSpPr>
          <a:xfrm>
            <a:off x="4436159" y="2780928"/>
            <a:ext cx="4656745" cy="2808312"/>
            <a:chOff x="1675185" y="2276872"/>
            <a:chExt cx="6608201" cy="3760787"/>
          </a:xfrm>
        </p:grpSpPr>
        <p:pic>
          <p:nvPicPr>
            <p:cNvPr id="18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74" r="3520"/>
            <a:stretch/>
          </p:blipFill>
          <p:spPr bwMode="auto">
            <a:xfrm>
              <a:off x="1675185" y="2276872"/>
              <a:ext cx="6608201" cy="3760787"/>
            </a:xfrm>
            <a:prstGeom prst="rect">
              <a:avLst/>
            </a:prstGeom>
            <a:gradFill>
              <a:gsLst>
                <a:gs pos="42900">
                  <a:srgbClr val="BCCDEC"/>
                </a:gs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9" name="Ovāls 18"/>
            <p:cNvSpPr/>
            <p:nvPr/>
          </p:nvSpPr>
          <p:spPr>
            <a:xfrm>
              <a:off x="5512555" y="4783081"/>
              <a:ext cx="1296144" cy="43204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lv-LV">
                <a:solidFill>
                  <a:srgbClr val="FF0000"/>
                </a:solidFill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4401531" y="1693208"/>
            <a:ext cx="47789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sz="1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ālizpēte</a:t>
            </a:r>
            <a:r>
              <a:rPr lang="lv-LV" sz="1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lv-LV" sz="1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te</a:t>
            </a:r>
            <a:r>
              <a:rPr lang="lv-LV" sz="1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nsing</a:t>
            </a:r>
            <a:r>
              <a:rPr lang="lv-LV" sz="10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lv-LV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ir </a:t>
            </a:r>
            <a:r>
              <a:rPr lang="lv-LV" sz="1000" i="1" dirty="0">
                <a:latin typeface="Arial" panose="020B0604020202020204" pitchFamily="34" charset="0"/>
                <a:cs typeface="Arial" panose="020B0604020202020204" pitchFamily="34" charset="0"/>
              </a:rPr>
              <a:t>inženierzinātnes disciplīna (un prasme) iegūt informāciju par objektu, </a:t>
            </a:r>
            <a:r>
              <a:rPr lang="lv-LV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pgabalu vai </a:t>
            </a:r>
            <a:r>
              <a:rPr lang="lv-LV" sz="1000" i="1" dirty="0">
                <a:latin typeface="Arial" panose="020B0604020202020204" pitchFamily="34" charset="0"/>
                <a:cs typeface="Arial" panose="020B0604020202020204" pitchFamily="34" charset="0"/>
              </a:rPr>
              <a:t>kādu fenomenu, veicot datu, kas iegūti attālināti ar ierīcēm, bez tieša </a:t>
            </a:r>
            <a:r>
              <a:rPr lang="lv-LV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kontakta ar </a:t>
            </a:r>
            <a:r>
              <a:rPr lang="lv-LV" sz="1000" i="1" dirty="0">
                <a:latin typeface="Arial" panose="020B0604020202020204" pitchFamily="34" charset="0"/>
                <a:cs typeface="Arial" panose="020B0604020202020204" pitchFamily="34" charset="0"/>
              </a:rPr>
              <a:t>pētāmo objektu, apgabalu vai fenomenu, </a:t>
            </a:r>
            <a:r>
              <a:rPr lang="lv-LV" sz="1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nalīzi 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llesand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. 2008]</a:t>
            </a:r>
          </a:p>
          <a:p>
            <a:endParaRPr lang="lv-LV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48" y="1764410"/>
            <a:ext cx="4170480" cy="333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aisnstūris 1"/>
          <p:cNvSpPr/>
          <p:nvPr/>
        </p:nvSpPr>
        <p:spPr>
          <a:xfrm>
            <a:off x="4415992" y="2453176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000" b="1" dirty="0">
                <a:latin typeface="Arial" panose="020B0604020202020204" pitchFamily="34" charset="0"/>
                <a:cs typeface="Arial" panose="020B0604020202020204" pitchFamily="34" charset="0"/>
              </a:rPr>
              <a:t>Research </a:t>
            </a:r>
            <a:r>
              <a:rPr lang="lv-LV" sz="10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GB" sz="1000" b="1" dirty="0">
                <a:latin typeface="Arial" panose="020B0604020202020204" pitchFamily="34" charset="0"/>
                <a:cs typeface="Arial" panose="020B0604020202020204" pitchFamily="34" charset="0"/>
              </a:rPr>
              <a:t>rends of </a:t>
            </a:r>
            <a:r>
              <a:rPr lang="lv-LV" sz="1000" b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GB" sz="1000" b="1" dirty="0">
                <a:latin typeface="Arial" panose="020B0604020202020204" pitchFamily="34" charset="0"/>
                <a:cs typeface="Arial" panose="020B0604020202020204" pitchFamily="34" charset="0"/>
              </a:rPr>
              <a:t>emote </a:t>
            </a:r>
            <a:r>
              <a:rPr lang="lv-LV" sz="1000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sz="1000" b="1" dirty="0" err="1">
                <a:latin typeface="Arial" panose="020B0604020202020204" pitchFamily="34" charset="0"/>
                <a:cs typeface="Arial" panose="020B0604020202020204" pitchFamily="34" charset="0"/>
              </a:rPr>
              <a:t>ensing</a:t>
            </a:r>
            <a:r>
              <a:rPr lang="en-GB" sz="1000" b="1" dirty="0">
                <a:latin typeface="Arial" panose="020B0604020202020204" pitchFamily="34" charset="0"/>
                <a:cs typeface="Arial" panose="020B0604020202020204" pitchFamily="34" charset="0"/>
              </a:rPr>
              <a:t>: www.scival.com</a:t>
            </a:r>
          </a:p>
        </p:txBody>
      </p:sp>
      <p:sp>
        <p:nvSpPr>
          <p:cNvPr id="13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3</a:t>
            </a:fld>
            <a:r>
              <a:rPr lang="lv-LV" dirty="0" smtClean="0"/>
              <a:t>/45</a:t>
            </a:r>
            <a:endParaRPr lang="lv-LV" dirty="0"/>
          </a:p>
        </p:txBody>
      </p:sp>
      <p:pic>
        <p:nvPicPr>
          <p:cNvPr id="111618" name="Picture 2" descr="AttÄlu rezultÄti vaicÄjumam âprisma hyperspectral sensorâ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48" y="2229452"/>
            <a:ext cx="4301892" cy="2871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aisnstūris 3"/>
          <p:cNvSpPr/>
          <p:nvPr/>
        </p:nvSpPr>
        <p:spPr>
          <a:xfrm>
            <a:off x="35147" y="5132631"/>
            <a:ext cx="4301893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1" dirty="0"/>
              <a:t>PRISMA</a:t>
            </a:r>
            <a:r>
              <a:rPr lang="en-GB" sz="1600" dirty="0"/>
              <a:t> (</a:t>
            </a:r>
            <a:r>
              <a:rPr lang="en-GB" sz="1600" dirty="0" err="1"/>
              <a:t>PRecursore</a:t>
            </a:r>
            <a:r>
              <a:rPr lang="en-GB" sz="1600" dirty="0"/>
              <a:t> </a:t>
            </a:r>
            <a:r>
              <a:rPr lang="en-GB" sz="1600" dirty="0" err="1"/>
              <a:t>IperSpettrale</a:t>
            </a:r>
            <a:r>
              <a:rPr lang="en-GB" sz="1600" dirty="0"/>
              <a:t> </a:t>
            </a:r>
            <a:r>
              <a:rPr lang="en-GB" sz="1600" dirty="0" err="1"/>
              <a:t>della</a:t>
            </a:r>
            <a:r>
              <a:rPr lang="en-GB" sz="1600" dirty="0"/>
              <a:t> </a:t>
            </a:r>
            <a:r>
              <a:rPr lang="en-GB" sz="1600" dirty="0" err="1"/>
              <a:t>Missione</a:t>
            </a:r>
            <a:r>
              <a:rPr lang="en-GB" sz="1600" dirty="0"/>
              <a:t> </a:t>
            </a:r>
            <a:r>
              <a:rPr lang="en-GB" sz="1600" dirty="0" err="1"/>
              <a:t>Applicativa</a:t>
            </a:r>
            <a:r>
              <a:rPr lang="en-GB" sz="1600" dirty="0"/>
              <a:t>) </a:t>
            </a:r>
            <a:r>
              <a:rPr lang="lv-LV" sz="1600" dirty="0" smtClean="0"/>
              <a:t>ir vidējas izšķirtspējas </a:t>
            </a:r>
            <a:r>
              <a:rPr lang="lv-LV" sz="1600" dirty="0" err="1" smtClean="0"/>
              <a:t>hiperspektrālā</a:t>
            </a:r>
            <a:r>
              <a:rPr lang="lv-LV" sz="1600" dirty="0" smtClean="0"/>
              <a:t> attēla iegūšanas misija Itālijas kosmosa aģentūrā.</a:t>
            </a:r>
          </a:p>
          <a:p>
            <a:r>
              <a:rPr lang="en-GB" sz="1600" dirty="0" smtClean="0"/>
              <a:t>PRISMA </a:t>
            </a:r>
            <a:r>
              <a:rPr lang="lv-LV" sz="1600" dirty="0" smtClean="0"/>
              <a:t>satelīts tika palaists</a:t>
            </a:r>
            <a:r>
              <a:rPr lang="en-GB" sz="1600" dirty="0" smtClean="0"/>
              <a:t> 2019</a:t>
            </a:r>
            <a:r>
              <a:rPr lang="lv-LV" sz="1600" dirty="0" smtClean="0"/>
              <a:t>. gada 22.martā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711077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" grpId="0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07504" y="764704"/>
            <a:ext cx="8928992" cy="5507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5000" rIns="90000" bIns="45000">
            <a:spAutoFit/>
          </a:bodyPr>
          <a:lstStyle/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dītās joslu izvēles procedūras </a:t>
            </a:r>
            <a:r>
              <a:rPr lang="lv-LV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CT – </a:t>
            </a:r>
            <a:r>
              <a:rPr lang="lv-LV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lv-LV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tropy</a:t>
            </a:r>
            <a:r>
              <a:rPr lang="lv-LV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reshold</a:t>
            </a: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aksimālā entropija un korelācijas 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ieksnis) pamatideja ir izmantot secīgi uz priekšu joslu meklēšanas stratēģiju, kas balstīta uz entropijas un korelācijas lielumiem, kur tiek izmantota informācija par apmācības pikseļu kopām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lv-LV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ECT </a:t>
            </a:r>
            <a:r>
              <a:rPr lang="lv-LV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cedūras soļi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Joslu entropijas 𝐻(𝑌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𝑘𝑟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𝑘 = 1, 2, ..., 𝐾, rēķina </a:t>
            </a: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 kategoriju pikseļu </a:t>
            </a:r>
            <a:r>
              <a:rPr lang="lv-LV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pām 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𝑌</a:t>
            </a:r>
            <a:r>
              <a:rPr lang="lv-LV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𝑘𝑟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ur 𝑟 = 1, 2, ..., 𝑅 un 𝑅 ir kategoriju skaits, kas fiksētas dotajā uzdevumā.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trod joslu 𝑖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 </a:t>
            </a: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slielāko </a:t>
            </a:r>
            <a:r>
              <a:rPr lang="lv-LV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tropiju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,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𝑟 = 1, 2, ..., 𝑅, 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enlaikus identificējot kategoriju      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𝑌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𝑖</a:t>
            </a:r>
            <a:r>
              <a:rPr lang="lv-LV" sz="1600" baseline="-4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𝜈</a:t>
            </a:r>
            <a:r>
              <a:rPr lang="lv-LV" sz="1600" baseline="-4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urā tiek sasniegts maksimums. </a:t>
            </a:r>
            <a:endParaRPr lang="lv-LV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zveido kopu 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Joslu 𝑖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klē pēc </a:t>
            </a: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tropijas maksimuma pa atlikušajām kategorijām no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𝑈</a:t>
            </a:r>
            <a:r>
              <a:rPr lang="lv-LV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et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ņem to, kuras korelācija ar joslu 𝑖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pārsniedz slieksni 𝑐</a:t>
            </a:r>
            <a:r>
              <a:rPr lang="lv-LV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	  </a:t>
            </a:r>
            <a:r>
              <a:rPr lang="lv-LV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endParaRPr lang="lv-LV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siem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𝑟 = 1, 2, ..., 𝑅, 𝑟 ≠ 𝜈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 𝑘 = 1, 2, ..., 𝐾, 𝑘 ≠ 𝑖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icē </a:t>
            </a:r>
            <a:r>
              <a:rPr lang="lv-LV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tegoriju 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𝑌</a:t>
            </a:r>
            <a:r>
              <a:rPr lang="lv-LV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𝑖</a:t>
            </a:r>
            <a:r>
              <a:rPr lang="lv-LV" sz="1600" baseline="-4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lv-LV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𝜈</a:t>
            </a:r>
            <a:r>
              <a:rPr lang="lv-LV" sz="1600" baseline="-4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urā izpildās šis nosacījums, un </a:t>
            </a: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zveido kopu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𝑈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𝑈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\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𝑌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𝑖</a:t>
            </a:r>
            <a:r>
              <a:rPr lang="lv-LV" sz="1600" baseline="-4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𝜈</a:t>
            </a:r>
            <a:r>
              <a:rPr lang="lv-LV" sz="1600" baseline="-4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lv-LV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Joslu 𝑖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klē pēc </a:t>
            </a: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tropijas maksimuma pa atlikušajām kategorijām no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𝑈</a:t>
            </a:r>
            <a:r>
              <a:rPr lang="lv-LV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et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ņem to, kuras </a:t>
            </a: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orelācija ar joslu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𝑖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𝑖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pārsniedz slieksni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𝑐</a:t>
            </a:r>
            <a:r>
              <a:rPr lang="lv-LV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	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7)</a:t>
            </a:r>
            <a:endParaRPr lang="lv-LV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siem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𝑟 = 1, 2, ..., 𝑅, 𝑟 ≠ 𝜈1, 𝜈2 un 𝑘 = 1, 2, ..., 𝐾, 𝑘 ≠ 𝑖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𝑖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icē </a:t>
            </a:r>
            <a:r>
              <a:rPr lang="lv-LV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tegoriju 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𝑌</a:t>
            </a:r>
            <a:r>
              <a:rPr lang="lv-LV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𝑖</a:t>
            </a:r>
            <a:r>
              <a:rPr lang="lv-LV" sz="1600" baseline="-4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lv-LV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𝜈</a:t>
            </a:r>
            <a:r>
              <a:rPr lang="lv-LV" sz="1600" baseline="-4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urā izpildās šis nosacījums, un </a:t>
            </a: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zveido kopu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𝑈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𝑈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\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𝑌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𝑖</a:t>
            </a:r>
            <a:r>
              <a:rPr lang="lv-LV" sz="1600" baseline="-4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𝜈</a:t>
            </a:r>
            <a:r>
              <a:rPr lang="lv-LV" sz="1600" baseline="-4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Apzīmē iterācijas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i 𝑗 = 3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" name="Rectangle 5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2" name="Rectangle 60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4" name="Rectangle 7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6" name="Rectangle 97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8" name="Rectangle 99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0" name="Rectangle 101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3" name="Rectangle 136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7" name="TextBox 26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XECT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d</a:t>
            </a:r>
            <a:r>
              <a:rPr lang="lv-LV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ūra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30</a:t>
            </a:fld>
            <a:r>
              <a:rPr lang="lv-LV" dirty="0" smtClean="0"/>
              <a:t>/45</a:t>
            </a:r>
            <a:endParaRPr lang="lv-LV" dirty="0"/>
          </a:p>
        </p:txBody>
      </p:sp>
      <p:graphicFrame>
        <p:nvGraphicFramePr>
          <p:cNvPr id="2" name="Objekts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864312"/>
              </p:ext>
            </p:extLst>
          </p:nvPr>
        </p:nvGraphicFramePr>
        <p:xfrm>
          <a:off x="3573413" y="2492896"/>
          <a:ext cx="1205086" cy="40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0" name="Equation" r:id="rId4" imgW="761760" imgH="253800" progId="Equation.DSMT4">
                  <p:embed/>
                </p:oleObj>
              </mc:Choice>
              <mc:Fallback>
                <p:oleObj name="Equation" r:id="rId4" imgW="761760" imgH="253800" progId="Equation.DSMT4">
                  <p:embed/>
                  <p:pic>
                    <p:nvPicPr>
                      <p:cNvPr id="0" name="Objekts 154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13" y="2492896"/>
                        <a:ext cx="1205086" cy="400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s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66788"/>
              </p:ext>
            </p:extLst>
          </p:nvPr>
        </p:nvGraphicFramePr>
        <p:xfrm>
          <a:off x="1414412" y="2977902"/>
          <a:ext cx="2149476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1" name="Equation" r:id="rId6" imgW="1358640" imgH="228600" progId="Equation.DSMT4">
                  <p:embed/>
                </p:oleObj>
              </mc:Choice>
              <mc:Fallback>
                <p:oleObj name="Equation" r:id="rId6" imgW="1358640" imgH="228600" progId="Equation.DSMT4">
                  <p:embed/>
                  <p:pic>
                    <p:nvPicPr>
                      <p:cNvPr id="0" name="Objekts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12" y="2977902"/>
                        <a:ext cx="2149476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s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494699"/>
              </p:ext>
            </p:extLst>
          </p:nvPr>
        </p:nvGraphicFramePr>
        <p:xfrm>
          <a:off x="3231108" y="3736082"/>
          <a:ext cx="32131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2" name="Equation" r:id="rId8" imgW="2031840" imgH="266400" progId="Equation.DSMT4">
                  <p:embed/>
                </p:oleObj>
              </mc:Choice>
              <mc:Fallback>
                <p:oleObj name="Equation" r:id="rId8" imgW="2031840" imgH="266400" progId="Equation.DSMT4">
                  <p:embed/>
                  <p:pic>
                    <p:nvPicPr>
                      <p:cNvPr id="0" name="Objekts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108" y="3736082"/>
                        <a:ext cx="321310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s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190609"/>
              </p:ext>
            </p:extLst>
          </p:nvPr>
        </p:nvGraphicFramePr>
        <p:xfrm>
          <a:off x="2267744" y="5221511"/>
          <a:ext cx="5202238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83" name="Equation" r:id="rId10" imgW="3288960" imgH="266400" progId="Equation.DSMT4">
                  <p:embed/>
                </p:oleObj>
              </mc:Choice>
              <mc:Fallback>
                <p:oleObj name="Equation" r:id="rId10" imgW="3288960" imgH="266400" progId="Equation.DSMT4">
                  <p:embed/>
                  <p:pic>
                    <p:nvPicPr>
                      <p:cNvPr id="0" name="Objekts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221511"/>
                        <a:ext cx="5202238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2127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07504" y="764704"/>
            <a:ext cx="8928992" cy="4420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5000" rIns="90000" bIns="45000">
            <a:spAutoFit/>
          </a:bodyPr>
          <a:lstStyle/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Analoģiski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un 4. solim, joslu 𝑖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𝑗+1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klē pēc </a:t>
            </a: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tropijas maksimuma pa </a:t>
            </a:r>
            <a:r>
              <a:rPr lang="lv-LV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likušajām kategorijām </a:t>
            </a: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𝑈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𝑗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et ņem to, kuras </a:t>
            </a:r>
            <a:r>
              <a:rPr lang="lv-LV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tidimensionālā</a:t>
            </a: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orelācija ar </a:t>
            </a:r>
            <a:r>
              <a:rPr lang="lv-LV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ksētām joslām </a:t>
            </a: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omplektā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𝑖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𝑖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..., 𝑖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𝑗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pārsniedz slieksni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𝑐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dentificē </a:t>
            </a:r>
            <a:r>
              <a:rPr lang="lv-LV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tegoriju 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𝑌</a:t>
            </a:r>
            <a:r>
              <a:rPr lang="lv-LV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𝑖</a:t>
            </a:r>
            <a:r>
              <a:rPr lang="lv-LV" sz="1600" baseline="-4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+1</a:t>
            </a:r>
            <a:r>
              <a:rPr lang="lv-LV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𝜈</a:t>
            </a:r>
            <a:r>
              <a:rPr lang="lv-LV" sz="1600" baseline="-4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+1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urā izpildās šis nosacījums, un </a:t>
            </a: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zveido </a:t>
            </a:r>
            <a:r>
              <a:rPr lang="lv-LV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kopu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𝑈</a:t>
            </a:r>
            <a:r>
              <a:rPr lang="lv-LV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lv-LV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𝑈</a:t>
            </a:r>
            <a:r>
              <a:rPr lang="lv-LV" sz="16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\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𝑌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𝑖</a:t>
            </a:r>
            <a:r>
              <a:rPr lang="lv-LV" sz="1600" i="1" baseline="-4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lv-LV" sz="1600" baseline="-4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𝜈</a:t>
            </a:r>
            <a:r>
              <a:rPr lang="lv-LV" sz="1600" i="1" baseline="-4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lv-LV" sz="1600" baseline="-4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klētais joslu skaits 𝑘 &gt; 𝑗+1, tad iterācijas soli 𝑗 palielina par 1, un 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kārto 5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oli, pretējā gadījumā, procedūru apstādina.</a:t>
            </a:r>
            <a:endParaRPr lang="lv-LV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Ja vēlamais </a:t>
            </a: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oslu skaits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𝑘 </a:t>
            </a: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elāks par kategoriju skaitu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𝑅, tad procedūras 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solis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ificējams 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e          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𝑗 + 1 ⩾ 𝑅. Tādā gadījumā joslu 𝑖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𝑗+1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klē pēc </a:t>
            </a:r>
            <a:r>
              <a:rPr lang="lv-LV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tropijas maksimuma </a:t>
            </a: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 visām kategorijām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et ņem to, kuras </a:t>
            </a:r>
            <a:r>
              <a:rPr lang="lv-LV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dimensionālā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orelācija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 fiksētām joslām komplektā {𝑖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𝑖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..., 𝑖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𝑗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pārsniedz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ieksni 𝑐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endParaRPr lang="lv-LV" sz="16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4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					(8)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ur 𝑟 = 1, 2, ..., 𝑅, 𝑘 = 1, 2, ..., 𝐾, 𝑘 ≠ 𝑖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𝑗+1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 𝑖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𝑗+1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∉ {𝑖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𝑖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..., 𝑖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𝑗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.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 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klētais joslu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kaits 𝑘 &gt; 𝑗 + 1, tad iterācijas soli 𝑗 palielina par 1, un atkārto 6. 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i, pretējā 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dījumā, procedūru apstādina</a:t>
            </a:r>
            <a:r>
              <a:rPr lang="lv-LV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endParaRPr lang="lv-LV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lv-LV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iezīme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akārtotais 𝑘 joslu komplekts būs atkarīgs no sliekšņa 𝑐</a:t>
            </a:r>
            <a:r>
              <a:rPr lang="lv-LV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lv-LV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zvēles.</a:t>
            </a:r>
          </a:p>
        </p:txBody>
      </p:sp>
      <p:sp>
        <p:nvSpPr>
          <p:cNvPr id="20" name="Rectangle 5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2" name="Rectangle 60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4" name="Rectangle 78"/>
          <p:cNvSpPr>
            <a:spLocks noChangeArrowheads="1"/>
          </p:cNvSpPr>
          <p:nvPr/>
        </p:nvSpPr>
        <p:spPr bwMode="auto">
          <a:xfrm>
            <a:off x="0" y="-86012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6" name="Rectangle 97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8" name="Rectangle 99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0" name="Rectangle 101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33" name="Rectangle 136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lv-LV"/>
          </a:p>
        </p:txBody>
      </p:sp>
      <p:sp>
        <p:nvSpPr>
          <p:cNvPr id="27" name="TextBox 26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XECT 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d</a:t>
            </a:r>
            <a:r>
              <a:rPr lang="lv-LV" dirty="0" err="1" smtClean="0">
                <a:latin typeface="Arial" panose="020B0604020202020204" pitchFamily="34" charset="0"/>
                <a:cs typeface="Arial" panose="020B0604020202020204" pitchFamily="34" charset="0"/>
              </a:rPr>
              <a:t>ūra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31</a:t>
            </a:fld>
            <a:r>
              <a:rPr lang="lv-LV" dirty="0" smtClean="0"/>
              <a:t>/45</a:t>
            </a:r>
            <a:endParaRPr lang="lv-LV" dirty="0"/>
          </a:p>
        </p:txBody>
      </p:sp>
      <p:graphicFrame>
        <p:nvGraphicFramePr>
          <p:cNvPr id="4" name="Objekts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08100"/>
              </p:ext>
            </p:extLst>
          </p:nvPr>
        </p:nvGraphicFramePr>
        <p:xfrm>
          <a:off x="3129508" y="3565327"/>
          <a:ext cx="33147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6" name="Equation" r:id="rId4" imgW="2095200" imgH="279360" progId="Equation.DSMT4">
                  <p:embed/>
                </p:oleObj>
              </mc:Choice>
              <mc:Fallback>
                <p:oleObj name="Equation" r:id="rId4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508" y="3565327"/>
                        <a:ext cx="33147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0802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 descr="D:\doktorantūra\JAUNS\thesis_v5bibliotekai\IPAOAab201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568699"/>
            <a:ext cx="8215619" cy="3319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Rezultāti </a:t>
            </a:r>
            <a:r>
              <a:rPr lang="lv-LV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ian</a:t>
            </a:r>
            <a:r>
              <a:rPr lang="lv-LV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ines</a:t>
            </a:r>
            <a:r>
              <a:rPr lang="lv-LV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perspektrālajam</a:t>
            </a:r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 attēlam</a:t>
            </a:r>
            <a:endParaRPr lang="en-GB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Taisns bultveida savienotājs 6"/>
          <p:cNvCxnSpPr/>
          <p:nvPr/>
        </p:nvCxnSpPr>
        <p:spPr>
          <a:xfrm flipH="1">
            <a:off x="7481695" y="2461500"/>
            <a:ext cx="474685" cy="576064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270999" y="2211549"/>
            <a:ext cx="16289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lv-LV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Neironu tīkli (NN)*</a:t>
            </a:r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aisnstūris 11"/>
          <p:cNvSpPr/>
          <p:nvPr/>
        </p:nvSpPr>
        <p:spPr>
          <a:xfrm>
            <a:off x="299145" y="6033866"/>
            <a:ext cx="83529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Huang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G. B. 2015. “What Are Extreme Learning Machines? Filling the Gap Between Frank Rosenblatt’s Dream and John von Neumann’s Puzzle.” Cognitive Computation 7 (3): 263-278.</a:t>
            </a:r>
          </a:p>
        </p:txBody>
      </p:sp>
      <p:pic>
        <p:nvPicPr>
          <p:cNvPr id="13" name="Picture 218" descr="D:\doktorantūra\JAUNS\thesis_v5bibliotekai\IP_ProcSelBan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736252"/>
            <a:ext cx="6875463" cy="1574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32</a:t>
            </a:fld>
            <a:r>
              <a:rPr lang="lv-LV" dirty="0" smtClean="0"/>
              <a:t>/45</a:t>
            </a:r>
            <a:endParaRPr lang="lv-LV" dirty="0"/>
          </a:p>
        </p:txBody>
      </p:sp>
      <p:sp>
        <p:nvSpPr>
          <p:cNvPr id="15" name="Taisnstūris 14"/>
          <p:cNvSpPr/>
          <p:nvPr/>
        </p:nvSpPr>
        <p:spPr>
          <a:xfrm>
            <a:off x="570360" y="2310704"/>
            <a:ext cx="8322121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Apmācības kopa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20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%)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un vidējie klasifikācijas rezultāti no 20 eksperimentiem)</a:t>
            </a: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						            								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aisnstūris 15"/>
          <p:cNvSpPr/>
          <p:nvPr/>
        </p:nvSpPr>
        <p:spPr>
          <a:xfrm>
            <a:off x="407837" y="736252"/>
            <a:ext cx="6863162" cy="1574452"/>
          </a:xfrm>
          <a:prstGeom prst="rect">
            <a:avLst/>
          </a:prstGeom>
          <a:noFill/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aisnstūris 16"/>
          <p:cNvSpPr/>
          <p:nvPr/>
        </p:nvSpPr>
        <p:spPr>
          <a:xfrm>
            <a:off x="407837" y="2568699"/>
            <a:ext cx="8203318" cy="3319048"/>
          </a:xfrm>
          <a:prstGeom prst="rect">
            <a:avLst/>
          </a:prstGeom>
          <a:noFill/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Ovāls 17"/>
          <p:cNvSpPr/>
          <p:nvPr/>
        </p:nvSpPr>
        <p:spPr>
          <a:xfrm>
            <a:off x="403351" y="1068366"/>
            <a:ext cx="639604" cy="2506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v-LV">
              <a:solidFill>
                <a:srgbClr val="FF0000"/>
              </a:solidFill>
            </a:endParaRPr>
          </a:p>
        </p:txBody>
      </p:sp>
      <p:sp>
        <p:nvSpPr>
          <p:cNvPr id="19" name="Ovāls 18"/>
          <p:cNvSpPr/>
          <p:nvPr/>
        </p:nvSpPr>
        <p:spPr>
          <a:xfrm>
            <a:off x="7208479" y="4493490"/>
            <a:ext cx="639604" cy="2098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v-LV">
              <a:solidFill>
                <a:srgbClr val="FF0000"/>
              </a:solidFill>
            </a:endParaRPr>
          </a:p>
        </p:txBody>
      </p:sp>
      <p:sp>
        <p:nvSpPr>
          <p:cNvPr id="20" name="Ovāls 19"/>
          <p:cNvSpPr/>
          <p:nvPr/>
        </p:nvSpPr>
        <p:spPr>
          <a:xfrm>
            <a:off x="3116210" y="4309472"/>
            <a:ext cx="639604" cy="2098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v-LV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134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104" name="Picture 216" descr="D:\doktorantūra\JAUNS\thesis_v5bibliotekai\kappaIPab2019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b="4572"/>
          <a:stretch/>
        </p:blipFill>
        <p:spPr bwMode="auto">
          <a:xfrm>
            <a:off x="35496" y="2570237"/>
            <a:ext cx="4107810" cy="3167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Ovāls 22"/>
          <p:cNvSpPr/>
          <p:nvPr/>
        </p:nvSpPr>
        <p:spPr>
          <a:xfrm>
            <a:off x="2355382" y="4477859"/>
            <a:ext cx="720080" cy="2098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v-LV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Rezultāti </a:t>
            </a:r>
            <a:r>
              <a:rPr lang="lv-LV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ian</a:t>
            </a:r>
            <a:r>
              <a:rPr lang="lv-LV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ines</a:t>
            </a:r>
            <a:r>
              <a:rPr lang="lv-LV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perspektrālajam</a:t>
            </a:r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 attēlam</a:t>
            </a:r>
            <a:endParaRPr lang="en-GB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8106" name="Picture 218" descr="D:\doktorantūra\JAUNS\thesis_v5bibliotekai\IP_ProcSelBan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736252"/>
            <a:ext cx="6875463" cy="157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Attēls 1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15"/>
          <a:stretch/>
        </p:blipFill>
        <p:spPr bwMode="auto">
          <a:xfrm>
            <a:off x="5059261" y="2782311"/>
            <a:ext cx="4122931" cy="2950945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33</a:t>
            </a:fld>
            <a:r>
              <a:rPr lang="lv-LV" dirty="0" smtClean="0"/>
              <a:t>/45</a:t>
            </a:r>
            <a:endParaRPr lang="lv-LV" dirty="0"/>
          </a:p>
        </p:txBody>
      </p:sp>
      <p:sp>
        <p:nvSpPr>
          <p:cNvPr id="18" name="Taisnstūris 17"/>
          <p:cNvSpPr/>
          <p:nvPr/>
        </p:nvSpPr>
        <p:spPr>
          <a:xfrm>
            <a:off x="570360" y="2341964"/>
            <a:ext cx="8322121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/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Vidējās lietotāja precizitātes (AUA,%) kategorijām </a:t>
            </a:r>
          </a:p>
          <a:p>
            <a:pPr algn="r"/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K1,K2,…,K16, izmantojot ECBG procedūru ar SVM</a:t>
            </a: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						            								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8108" name="Picture 220" descr="D:\doktorantūra\JAUNS\thesis_v5bibliotekai\IP_perc_per_clas_AOA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3" y="2804121"/>
            <a:ext cx="4800001" cy="36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aisnstūris 18"/>
          <p:cNvSpPr/>
          <p:nvPr/>
        </p:nvSpPr>
        <p:spPr>
          <a:xfrm>
            <a:off x="407837" y="736252"/>
            <a:ext cx="6863162" cy="1574452"/>
          </a:xfrm>
          <a:prstGeom prst="rect">
            <a:avLst/>
          </a:prstGeom>
          <a:noFill/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Taisnstūris 19"/>
          <p:cNvSpPr/>
          <p:nvPr/>
        </p:nvSpPr>
        <p:spPr>
          <a:xfrm>
            <a:off x="49728" y="2568699"/>
            <a:ext cx="8914760" cy="3168839"/>
          </a:xfrm>
          <a:prstGeom prst="rect">
            <a:avLst/>
          </a:prstGeom>
          <a:noFill/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aisnstūris 5"/>
          <p:cNvSpPr/>
          <p:nvPr/>
        </p:nvSpPr>
        <p:spPr>
          <a:xfrm>
            <a:off x="1995342" y="2817079"/>
            <a:ext cx="480000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Vidējā kopējā precizitāte, izmantojot ECBG ar 10 joslām</a:t>
            </a:r>
            <a:endParaRPr lang="lv-LV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aisnstūris 21"/>
          <p:cNvSpPr/>
          <p:nvPr/>
        </p:nvSpPr>
        <p:spPr>
          <a:xfrm>
            <a:off x="1907703" y="2804121"/>
            <a:ext cx="4800001" cy="3600000"/>
          </a:xfrm>
          <a:prstGeom prst="rect">
            <a:avLst/>
          </a:prstGeom>
          <a:noFill/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āls 23"/>
          <p:cNvSpPr/>
          <p:nvPr/>
        </p:nvSpPr>
        <p:spPr>
          <a:xfrm>
            <a:off x="407837" y="1058733"/>
            <a:ext cx="639604" cy="2506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v-LV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299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animBg="1"/>
      <p:bldP spid="6" grpId="0"/>
      <p:bldP spid="2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aisnstūris 14"/>
          <p:cNvSpPr/>
          <p:nvPr/>
        </p:nvSpPr>
        <p:spPr>
          <a:xfrm>
            <a:off x="570360" y="2261242"/>
            <a:ext cx="8322121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/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Vidējās lietotāja precizitātes (AUA,%) kategorijām </a:t>
            </a:r>
          </a:p>
          <a:p>
            <a:pPr algn="r"/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K1,K2,…,K9, izmantojot ECBG procedūru ar SVM</a:t>
            </a: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						            								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>
                <a:latin typeface="Arial" panose="020B0604020202020204" pitchFamily="34" charset="0"/>
                <a:cs typeface="Arial" panose="020B0604020202020204" pitchFamily="34" charset="0"/>
              </a:rPr>
              <a:t>Rezultāti </a:t>
            </a:r>
            <a:r>
              <a:rPr lang="lv-LV" i="1" dirty="0" err="1">
                <a:latin typeface="Arial" panose="020B0604020202020204" pitchFamily="34" charset="0"/>
                <a:cs typeface="Arial" panose="020B0604020202020204" pitchFamily="34" charset="0"/>
              </a:rPr>
              <a:t>University</a:t>
            </a:r>
            <a:r>
              <a:rPr lang="lv-LV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i="1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lv-LV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i="1" dirty="0" err="1">
                <a:latin typeface="Arial" panose="020B0604020202020204" pitchFamily="34" charset="0"/>
                <a:cs typeface="Arial" panose="020B0604020202020204" pitchFamily="34" charset="0"/>
              </a:rPr>
              <a:t>Pavia</a:t>
            </a:r>
            <a:r>
              <a:rPr lang="lv-LV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perspektrālajam</a:t>
            </a:r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 attēlam</a:t>
            </a:r>
            <a:endParaRPr lang="en-GB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7826" name="Picture 2" descr="D:\doktorantūra\JAUNS\thesis_v5bibliotekai\Pavia_ProcSelBan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828" y="836712"/>
            <a:ext cx="6942138" cy="1581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827" name="Picture 3" descr="D:\doktorantūra\JAUNS\thesis_v5bibliotekai\PaviaAOAab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94"/>
          <a:stretch/>
        </p:blipFill>
        <p:spPr bwMode="auto">
          <a:xfrm>
            <a:off x="19306" y="2907782"/>
            <a:ext cx="9108248" cy="3422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828" name="Picture 4" descr="D:\doktorantūra\JAUNS\thesis_v5bibliotekai\Paviakappaab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b="5912"/>
          <a:stretch/>
        </p:blipFill>
        <p:spPr bwMode="auto">
          <a:xfrm>
            <a:off x="19866" y="2892934"/>
            <a:ext cx="4476655" cy="3445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7829" name="Picture 5" descr="D:\doktorantūra\JAUNS\thesis_v5bibliotekai\A_Pavia_ECBG_2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723" r="50860" b="2618"/>
          <a:stretch/>
        </p:blipFill>
        <p:spPr bwMode="auto">
          <a:xfrm>
            <a:off x="4475808" y="2908129"/>
            <a:ext cx="4651746" cy="3448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34</a:t>
            </a:fld>
            <a:r>
              <a:rPr lang="lv-LV" dirty="0" smtClean="0"/>
              <a:t>/45</a:t>
            </a:r>
            <a:endParaRPr lang="lv-LV" dirty="0"/>
          </a:p>
        </p:txBody>
      </p:sp>
      <p:sp>
        <p:nvSpPr>
          <p:cNvPr id="16" name="Taisnstūris 15"/>
          <p:cNvSpPr/>
          <p:nvPr/>
        </p:nvSpPr>
        <p:spPr>
          <a:xfrm>
            <a:off x="906828" y="836712"/>
            <a:ext cx="6942138" cy="1574452"/>
          </a:xfrm>
          <a:prstGeom prst="rect">
            <a:avLst/>
          </a:prstGeom>
          <a:noFill/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aisnstūris 16"/>
          <p:cNvSpPr/>
          <p:nvPr/>
        </p:nvSpPr>
        <p:spPr>
          <a:xfrm>
            <a:off x="1588" y="2892934"/>
            <a:ext cx="9125965" cy="3460292"/>
          </a:xfrm>
          <a:prstGeom prst="rect">
            <a:avLst/>
          </a:prstGeom>
          <a:noFill/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Ovāls 17"/>
          <p:cNvSpPr/>
          <p:nvPr/>
        </p:nvSpPr>
        <p:spPr>
          <a:xfrm>
            <a:off x="898166" y="1184042"/>
            <a:ext cx="639604" cy="2506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v-LV">
              <a:solidFill>
                <a:srgbClr val="FF0000"/>
              </a:solidFill>
            </a:endParaRPr>
          </a:p>
        </p:txBody>
      </p:sp>
      <p:sp>
        <p:nvSpPr>
          <p:cNvPr id="19" name="Ovāls 18"/>
          <p:cNvSpPr/>
          <p:nvPr/>
        </p:nvSpPr>
        <p:spPr>
          <a:xfrm>
            <a:off x="3108395" y="5186792"/>
            <a:ext cx="807718" cy="2098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v-LV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801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aisnstūris 14"/>
          <p:cNvSpPr/>
          <p:nvPr/>
        </p:nvSpPr>
        <p:spPr>
          <a:xfrm>
            <a:off x="570360" y="2279444"/>
            <a:ext cx="8322121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/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Vidējās lietotāja precizitātes (AUA,%) kategorijām </a:t>
            </a:r>
          </a:p>
          <a:p>
            <a:pPr algn="r"/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K1,K2,…,K16, izmantojot ECBG procedūru ar SVM</a:t>
            </a: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						            								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>
                <a:latin typeface="Arial" panose="020B0604020202020204" pitchFamily="34" charset="0"/>
                <a:cs typeface="Arial" panose="020B0604020202020204" pitchFamily="34" charset="0"/>
              </a:rPr>
              <a:t>Rezultāti </a:t>
            </a:r>
            <a:r>
              <a:rPr lang="lv-LV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linas</a:t>
            </a:r>
            <a:r>
              <a:rPr lang="lv-LV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perspektrālajam</a:t>
            </a:r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dirty="0">
                <a:latin typeface="Arial" panose="020B0604020202020204" pitchFamily="34" charset="0"/>
                <a:cs typeface="Arial" panose="020B0604020202020204" pitchFamily="34" charset="0"/>
              </a:rPr>
              <a:t>attēlam</a:t>
            </a:r>
            <a:endParaRPr lang="en-GB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8850" name="Picture 2" descr="D:\doktorantūra\JAUNS\thesis_v5bibliotekai\SalinasAOAab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916"/>
          <a:stretch/>
        </p:blipFill>
        <p:spPr bwMode="auto">
          <a:xfrm>
            <a:off x="30113" y="2944667"/>
            <a:ext cx="9108667" cy="3436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1" name="Picture 3" descr="D:\doktorantūra\JAUNS\thesis_v5bibliotekai\Salinaskappaab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800" t="517" r="-1" b="5294"/>
          <a:stretch/>
        </p:blipFill>
        <p:spPr bwMode="auto">
          <a:xfrm>
            <a:off x="-20882" y="2925617"/>
            <a:ext cx="4411356" cy="3469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2" name="Picture 4" descr="D:\doktorantūra\JAUNS\thesis_v5bibliotekai\A_Salinas_ECBG_2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r="51645" b="3035"/>
          <a:stretch/>
        </p:blipFill>
        <p:spPr bwMode="auto">
          <a:xfrm>
            <a:off x="4375026" y="2924944"/>
            <a:ext cx="4770170" cy="34681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3" name="Picture 5" descr="D:\doktorantūra\JAUNS\thesis_v5bibliotekai\Salinas_ProcSelBan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836712"/>
            <a:ext cx="7104062" cy="1571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35</a:t>
            </a:fld>
            <a:r>
              <a:rPr lang="lv-LV" dirty="0" smtClean="0"/>
              <a:t>/45</a:t>
            </a:r>
            <a:endParaRPr lang="lv-LV" dirty="0"/>
          </a:p>
        </p:txBody>
      </p:sp>
      <p:sp>
        <p:nvSpPr>
          <p:cNvPr id="16" name="Taisnstūris 15"/>
          <p:cNvSpPr/>
          <p:nvPr/>
        </p:nvSpPr>
        <p:spPr>
          <a:xfrm>
            <a:off x="827584" y="836712"/>
            <a:ext cx="7104062" cy="1574452"/>
          </a:xfrm>
          <a:prstGeom prst="rect">
            <a:avLst/>
          </a:prstGeom>
          <a:noFill/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Taisnstūris 17"/>
          <p:cNvSpPr/>
          <p:nvPr/>
        </p:nvSpPr>
        <p:spPr>
          <a:xfrm>
            <a:off x="1588" y="2925616"/>
            <a:ext cx="9125965" cy="3467469"/>
          </a:xfrm>
          <a:prstGeom prst="rect">
            <a:avLst/>
          </a:prstGeom>
          <a:noFill/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Ovāls 18"/>
          <p:cNvSpPr/>
          <p:nvPr/>
        </p:nvSpPr>
        <p:spPr>
          <a:xfrm>
            <a:off x="827584" y="1193674"/>
            <a:ext cx="639604" cy="2506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v-LV">
              <a:solidFill>
                <a:srgbClr val="FF0000"/>
              </a:solidFill>
            </a:endParaRPr>
          </a:p>
        </p:txBody>
      </p:sp>
      <p:sp>
        <p:nvSpPr>
          <p:cNvPr id="20" name="Ovāls 19"/>
          <p:cNvSpPr/>
          <p:nvPr/>
        </p:nvSpPr>
        <p:spPr>
          <a:xfrm>
            <a:off x="3419872" y="5517232"/>
            <a:ext cx="807718" cy="2098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v-LV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6456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aisnstūris 13"/>
          <p:cNvSpPr/>
          <p:nvPr/>
        </p:nvSpPr>
        <p:spPr>
          <a:xfrm>
            <a:off x="570360" y="2310704"/>
            <a:ext cx="8322121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/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Vidējās lietotāja precizitātes (AUA,%) kategorijām </a:t>
            </a:r>
          </a:p>
          <a:p>
            <a:pPr algn="r"/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K1,K2,…,K7, izmantojot ECBG procedūru ar NN</a:t>
            </a: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						            								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>
                <a:latin typeface="Arial" panose="020B0604020202020204" pitchFamily="34" charset="0"/>
                <a:cs typeface="Arial" panose="020B0604020202020204" pitchFamily="34" charset="0"/>
              </a:rPr>
              <a:t>Rezultāti </a:t>
            </a:r>
            <a:r>
              <a:rPr lang="lv-LV" i="1" dirty="0" smtClean="0">
                <a:latin typeface="Arial" panose="020B0604020202020204" pitchFamily="34" charset="0"/>
                <a:cs typeface="Arial" panose="020B0604020202020204" pitchFamily="34" charset="0"/>
              </a:rPr>
              <a:t>GRSS2014 </a:t>
            </a:r>
            <a:r>
              <a:rPr lang="lv-LV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perspektrālajam</a:t>
            </a:r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dirty="0">
                <a:latin typeface="Arial" panose="020B0604020202020204" pitchFamily="34" charset="0"/>
                <a:cs typeface="Arial" panose="020B0604020202020204" pitchFamily="34" charset="0"/>
              </a:rPr>
              <a:t>attēlam</a:t>
            </a:r>
            <a:endParaRPr lang="en-GB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aisnstūris 6"/>
          <p:cNvSpPr/>
          <p:nvPr/>
        </p:nvSpPr>
        <p:spPr>
          <a:xfrm>
            <a:off x="-36512" y="2651941"/>
            <a:ext cx="8034089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Apmācības kopa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%) </a:t>
            </a: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un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vidējie klasifikācijas </a:t>
            </a: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rezultāti no 20 eksperimentiem)</a:t>
            </a:r>
          </a:p>
        </p:txBody>
      </p:sp>
      <p:pic>
        <p:nvPicPr>
          <p:cNvPr id="79874" name="Picture 2" descr="D:\doktorantūra\JAUNS\thesis_v5bibliotekai\IEEEGRSS_ProcSelBan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131" y="783754"/>
            <a:ext cx="6789738" cy="161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875" name="Picture 3" descr="D:\doktorantūra\JAUNS\thesis_v5bibliotekai\GRSS2014AOAab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18"/>
          <a:stretch/>
        </p:blipFill>
        <p:spPr bwMode="auto">
          <a:xfrm>
            <a:off x="5059" y="2943580"/>
            <a:ext cx="9143505" cy="3523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876" name="Picture 4" descr="D:\doktorantūra\JAUNS\thesis_v5bibliotekai\GRSS2014kappaab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63" b="4717"/>
          <a:stretch/>
        </p:blipFill>
        <p:spPr bwMode="auto">
          <a:xfrm>
            <a:off x="-2650" y="2945165"/>
            <a:ext cx="4466505" cy="3541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9877" name="Picture 5" descr="D:\doktorantūra\JAUNS\thesis_v5bibliotekai\A_GRSS2014_ECBG_2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76" t="50000" b="2618"/>
          <a:stretch/>
        </p:blipFill>
        <p:spPr bwMode="auto">
          <a:xfrm>
            <a:off x="4436291" y="2943992"/>
            <a:ext cx="4706121" cy="3542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36</a:t>
            </a:fld>
            <a:r>
              <a:rPr lang="lv-LV" dirty="0" smtClean="0"/>
              <a:t>/45</a:t>
            </a:r>
            <a:endParaRPr lang="lv-LV" dirty="0"/>
          </a:p>
        </p:txBody>
      </p:sp>
      <p:sp>
        <p:nvSpPr>
          <p:cNvPr id="15" name="Taisnstūris 14"/>
          <p:cNvSpPr/>
          <p:nvPr/>
        </p:nvSpPr>
        <p:spPr>
          <a:xfrm>
            <a:off x="1177130" y="783754"/>
            <a:ext cx="6789739" cy="1627410"/>
          </a:xfrm>
          <a:prstGeom prst="rect">
            <a:avLst/>
          </a:prstGeom>
          <a:noFill/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Taisnstūris 15"/>
          <p:cNvSpPr/>
          <p:nvPr/>
        </p:nvSpPr>
        <p:spPr>
          <a:xfrm>
            <a:off x="9403" y="2953184"/>
            <a:ext cx="9125965" cy="3533664"/>
          </a:xfrm>
          <a:prstGeom prst="rect">
            <a:avLst/>
          </a:prstGeom>
          <a:noFill/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Ovāls 16"/>
          <p:cNvSpPr/>
          <p:nvPr/>
        </p:nvSpPr>
        <p:spPr>
          <a:xfrm>
            <a:off x="1115616" y="1124744"/>
            <a:ext cx="639604" cy="2506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v-LV">
              <a:solidFill>
                <a:srgbClr val="FF0000"/>
              </a:solidFill>
            </a:endParaRPr>
          </a:p>
        </p:txBody>
      </p:sp>
      <p:sp>
        <p:nvSpPr>
          <p:cNvPr id="18" name="Ovāls 17"/>
          <p:cNvSpPr/>
          <p:nvPr/>
        </p:nvSpPr>
        <p:spPr>
          <a:xfrm>
            <a:off x="3452805" y="5597055"/>
            <a:ext cx="807718" cy="2098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lv-LV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6356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7" grpId="0"/>
      <p:bldP spid="1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aisnstūris 26"/>
          <p:cNvSpPr/>
          <p:nvPr/>
        </p:nvSpPr>
        <p:spPr>
          <a:xfrm>
            <a:off x="4803446" y="3913558"/>
            <a:ext cx="4264777" cy="2884478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Taisnstūris 23"/>
          <p:cNvSpPr/>
          <p:nvPr/>
        </p:nvSpPr>
        <p:spPr>
          <a:xfrm>
            <a:off x="4814204" y="385996"/>
            <a:ext cx="4264777" cy="3310406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Taisnstūris 24"/>
          <p:cNvSpPr/>
          <p:nvPr/>
        </p:nvSpPr>
        <p:spPr>
          <a:xfrm>
            <a:off x="91201" y="908722"/>
            <a:ext cx="4555623" cy="2446309"/>
          </a:xfrm>
          <a:prstGeom prst="rect">
            <a:avLst/>
          </a:prstGeom>
          <a:noFill/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Taisnstūris 22"/>
          <p:cNvSpPr/>
          <p:nvPr/>
        </p:nvSpPr>
        <p:spPr>
          <a:xfrm>
            <a:off x="72416" y="3521195"/>
            <a:ext cx="4611326" cy="327684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Slaida numura vietturis 2"/>
          <p:cNvSpPr>
            <a:spLocks noGrp="1"/>
          </p:cNvSpPr>
          <p:nvPr>
            <p:ph type="sldNum" idx="11"/>
          </p:nvPr>
        </p:nvSpPr>
        <p:spPr/>
        <p:txBody>
          <a:bodyPr/>
          <a:lstStyle/>
          <a:p>
            <a:pPr>
              <a:defRPr/>
            </a:pPr>
            <a:fld id="{6689F84C-DD8F-488F-9BEB-33931A58386B}" type="slidenum">
              <a:rPr lang="lv-LV" smtClean="0"/>
              <a:pPr>
                <a:defRPr/>
              </a:pPr>
              <a:t>37</a:t>
            </a:fld>
            <a:endParaRPr lang="lv-LV"/>
          </a:p>
        </p:txBody>
      </p:sp>
      <p:sp>
        <p:nvSpPr>
          <p:cNvPr id="5" name="TextBox 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Klasifikācijas rezultāti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aisnstūris 17"/>
          <p:cNvSpPr/>
          <p:nvPr/>
        </p:nvSpPr>
        <p:spPr>
          <a:xfrm>
            <a:off x="137744" y="1009707"/>
            <a:ext cx="265023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1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ian</a:t>
            </a:r>
            <a:r>
              <a:rPr lang="lv-LV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ines</a:t>
            </a:r>
            <a:endParaRPr lang="en-GB" sz="1400" b="1" i="1" dirty="0"/>
          </a:p>
        </p:txBody>
      </p:sp>
      <p:sp>
        <p:nvSpPr>
          <p:cNvPr id="19" name="Taisnstūris 18"/>
          <p:cNvSpPr/>
          <p:nvPr/>
        </p:nvSpPr>
        <p:spPr>
          <a:xfrm>
            <a:off x="4856139" y="460456"/>
            <a:ext cx="26151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1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iversity</a:t>
            </a:r>
            <a:r>
              <a:rPr lang="lv-LV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lv-LV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via</a:t>
            </a:r>
            <a:endParaRPr lang="en-GB" sz="1400" b="1" i="1" dirty="0"/>
          </a:p>
        </p:txBody>
      </p:sp>
      <p:sp>
        <p:nvSpPr>
          <p:cNvPr id="20" name="Taisnstūris 19"/>
          <p:cNvSpPr/>
          <p:nvPr/>
        </p:nvSpPr>
        <p:spPr>
          <a:xfrm>
            <a:off x="107504" y="3553275"/>
            <a:ext cx="25431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14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linas</a:t>
            </a:r>
            <a:endParaRPr lang="en-GB" sz="1400" b="1" i="1" dirty="0"/>
          </a:p>
        </p:txBody>
      </p:sp>
      <p:sp>
        <p:nvSpPr>
          <p:cNvPr id="21" name="Taisnstūris 20"/>
          <p:cNvSpPr/>
          <p:nvPr/>
        </p:nvSpPr>
        <p:spPr>
          <a:xfrm>
            <a:off x="4837051" y="4042724"/>
            <a:ext cx="261514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GRSS2014</a:t>
            </a:r>
            <a:endParaRPr lang="en-GB" sz="1400" b="1" i="1" dirty="0"/>
          </a:p>
        </p:txBody>
      </p:sp>
      <p:pic>
        <p:nvPicPr>
          <p:cNvPr id="68610" name="Picture 2" descr="L:\band selection\journal\FIGURES IJRS\new\Figure 5a_IP SVM.tif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04" r="-1"/>
          <a:stretch/>
        </p:blipFill>
        <p:spPr bwMode="auto">
          <a:xfrm>
            <a:off x="899592" y="1274286"/>
            <a:ext cx="3672408" cy="2059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11" name="Picture 3" descr="L:\band selection\journal\FIGURES IJRS\new\Figure 6a_Pavia SVM.tif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00"/>
          <a:stretch/>
        </p:blipFill>
        <p:spPr bwMode="auto">
          <a:xfrm>
            <a:off x="5000625" y="818942"/>
            <a:ext cx="3906288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12" name="Picture 4" descr="D:\doktorantūra\jss-thesis_home_iesniegts 11_09_2017\IEEEGRSSclas.p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512661" y="3929534"/>
            <a:ext cx="2375152" cy="2811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13" name="Picture 5" descr="D:\doktorantūra\jss-thesis_home_iesniegts 11_09_2017\Figure6abSalinasSVM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037" b="5433"/>
          <a:stretch/>
        </p:blipFill>
        <p:spPr bwMode="auto">
          <a:xfrm>
            <a:off x="1166188" y="3557769"/>
            <a:ext cx="3457996" cy="3183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8302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Klasifikācijas risinājumi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koku sugu klasifikācija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980731"/>
            <a:ext cx="89289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Galvenie secinājumi par CASI </a:t>
            </a:r>
            <a:r>
              <a:rPr lang="lv-LV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ltispektrālu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attēlu koku sugu klasifikāciju</a:t>
            </a:r>
            <a:endParaRPr lang="en-GB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 algn="just">
              <a:buFont typeface="Arial" panose="020B0604020202020204" pitchFamily="34" charset="0"/>
              <a:buChar char="•"/>
            </a:pP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Ja koku sugu klasifikators veidots no 1. pārlidojuma attēla, tad tas nav tiešā veidā izmantojams 2. pārlidojuma attēlam;</a:t>
            </a:r>
          </a:p>
          <a:p>
            <a:pPr marL="171450" indent="-171450" algn="just">
              <a:buFont typeface="Arial" panose="020B0604020202020204" pitchFamily="34" charset="0"/>
              <a:buChar char="•"/>
            </a:pP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inimālais koku skaits apmācības kopā ir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= 100 pikseļi)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Apmācības kopā iekļautiem kokiem jābūt reprezentatīviem;</a:t>
            </a:r>
          </a:p>
          <a:p>
            <a:pPr marL="171450" indent="-171450" algn="just">
              <a:buFont typeface="Arial" panose="020B0604020202020204" pitchFamily="34" charset="0"/>
              <a:buChar char="•"/>
            </a:pPr>
            <a:r>
              <a:rPr lang="lv-LV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ltispektrālā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attēla pikseļi var tikt interpretēti kā gadījumlieluma realizācijas no </a:t>
            </a:r>
            <a:r>
              <a:rPr lang="lv-LV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ģenerālkopas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kas sadalīta pēc normālā sadalījuma likuma;</a:t>
            </a:r>
          </a:p>
          <a:p>
            <a:pPr marL="171450" indent="-171450" algn="just">
              <a:buFont typeface="Arial" panose="020B0604020202020204" pitchFamily="34" charset="0"/>
              <a:buChar char="•"/>
            </a:pP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Divpakāpju </a:t>
            </a:r>
            <a:r>
              <a:rPr lang="lv-LV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ijesa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klasifikators ir izmantojams koku sugu klasifikācijas uzdevumam.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36875" name="Picture 1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00" b="2815"/>
          <a:stretch/>
        </p:blipFill>
        <p:spPr bwMode="auto">
          <a:xfrm>
            <a:off x="1114145" y="2657630"/>
            <a:ext cx="2405137" cy="2230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aisnstūris 6"/>
          <p:cNvSpPr/>
          <p:nvPr/>
        </p:nvSpPr>
        <p:spPr>
          <a:xfrm>
            <a:off x="3519282" y="3477554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ASI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ltispektrālais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attēls par analizēto koku apgabalu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kas kombinēts no diviem lidojumiem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Sarkanā krāsa atbilst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742nm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joslai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zaļā krāsa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551nm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joslai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un zilā krāsa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427nm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joslai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Klasificējot </a:t>
            </a: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270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kokus, iegūta klasifikācijas </a:t>
            </a: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kopējā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precizitāte </a:t>
            </a:r>
            <a:r>
              <a:rPr lang="lv-LV" sz="1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6.77</a:t>
            </a:r>
            <a:r>
              <a:rPr lang="lv-LV" sz="1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%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ar </a:t>
            </a:r>
            <a:r>
              <a:rPr lang="lv-LV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ijesa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klasifikatoru.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aisnstūris 8"/>
          <p:cNvSpPr/>
          <p:nvPr/>
        </p:nvSpPr>
        <p:spPr>
          <a:xfrm>
            <a:off x="107504" y="5013176"/>
            <a:ext cx="892899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arba rezultāti publicēti</a:t>
            </a:r>
            <a:endParaRPr lang="en-GB" sz="1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 algn="just">
              <a:buFont typeface="Arial" panose="020B0604020202020204" pitchFamily="34" charset="0"/>
              <a:buChar char="•"/>
            </a:pP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. Lorencs, I. </a:t>
            </a:r>
            <a:r>
              <a:rPr lang="en-GB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Mednieks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, J. Sinica-Sinavskis, “Design problems of tree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pecies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lassifiers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for multispectral images”, Automatic Control and Computer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ciences,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ol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. 45, no. 2, pp. 61-69, 2011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171450" indent="-171450" algn="just">
              <a:buFont typeface="Arial" panose="020B0604020202020204" pitchFamily="34" charset="0"/>
              <a:buChar char="•"/>
            </a:pP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Dinuls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, G. </a:t>
            </a:r>
            <a:r>
              <a:rPr lang="en-GB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Erins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, A. Lorencs, I. </a:t>
            </a:r>
            <a:r>
              <a:rPr lang="en-GB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Mednieks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, and J. Sinica-Sinavskis, “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ree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pecies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identification in mixed Baltic forest using LiDAR and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ultispectral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”, IEEE J. Sel. Topics Appl. Earth </a:t>
            </a:r>
            <a:r>
              <a:rPr lang="en-GB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Observ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. Remote Sens., vol. 5, no. 2,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p.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594–603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, 2012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38</a:t>
            </a:fld>
            <a:r>
              <a:rPr lang="lv-LV" dirty="0" smtClean="0"/>
              <a:t>/45</a:t>
            </a:r>
            <a:endParaRPr lang="lv-LV" dirty="0"/>
          </a:p>
        </p:txBody>
      </p:sp>
      <p:sp>
        <p:nvSpPr>
          <p:cNvPr id="12" name="Taisnstūris 11"/>
          <p:cNvSpPr/>
          <p:nvPr/>
        </p:nvSpPr>
        <p:spPr>
          <a:xfrm>
            <a:off x="1114145" y="2636912"/>
            <a:ext cx="6698215" cy="2230606"/>
          </a:xfrm>
          <a:prstGeom prst="rect">
            <a:avLst/>
          </a:prstGeom>
          <a:noFill/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76529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>
                <a:latin typeface="Arial" panose="020B0604020202020204" pitchFamily="34" charset="0"/>
                <a:cs typeface="Arial" panose="020B0604020202020204" pitchFamily="34" charset="0"/>
              </a:rPr>
              <a:t>Klasifikācijas risinājumi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divpakāpju </a:t>
            </a:r>
            <a:r>
              <a:rPr lang="lv-LV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ijesa</a:t>
            </a:r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 klasifikatora konstrukcijas metode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980728"/>
            <a:ext cx="91440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ivpakāpju </a:t>
            </a:r>
            <a:r>
              <a:rPr lang="lv-LV" sz="1200" dirty="0" err="1">
                <a:latin typeface="Arial" panose="020B0604020202020204" pitchFamily="34" charset="0"/>
                <a:cs typeface="Arial" panose="020B0604020202020204" pitchFamily="34" charset="0"/>
              </a:rPr>
              <a:t>Beijesa</a:t>
            </a: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 klasifikatora konstrukcijas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metodes pierādījums balstīts uz statistisko modelēšanu ar gadījuma skaitļa ģeneratora palīdzību.</a:t>
            </a: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Divpakāpju metode tika izmantota iepriekšējā darbā par koku sugu klasifikāciju. 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Šīs metodes mērķis ir uzlabot parametru novērtējumus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12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=1, 2, …,</a:t>
            </a:r>
            <a:r>
              <a:rPr lang="lv-LV" sz="1200" i="1" dirty="0">
                <a:latin typeface="Arial" panose="020B0604020202020204" pitchFamily="34" charset="0"/>
                <a:cs typeface="Arial" panose="020B0604020202020204" pitchFamily="34" charset="0"/>
              </a:rPr>
              <a:t>k,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iztvērumiem gadījumos, kad ir sarežģīti izveidot klasifikatora apmācību, 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ja kopu apjoms ir ļoti mazs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endParaRPr lang="lv-LV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lv-LV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ijesa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klasifikators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GB" sz="1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konstruēts uz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GB" sz="1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un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GB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neliela apjoma datu kopām, tiek izmantots lai sadalītu kopu C divos klasteros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un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C</a:t>
            </a:r>
            <a:r>
              <a:rPr lang="en-GB" sz="1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∪ C</a:t>
            </a:r>
            <a:r>
              <a:rPr lang="en-GB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Jaunie parametru novērtējumi iztvērumam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12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 iegūti no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GB" sz="12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klasteriem. </a:t>
            </a:r>
          </a:p>
          <a:p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Klasifikators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GB" sz="1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klasificē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vektoru kā piederīgu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 kategorijai, tad un tikai tad, ja</a:t>
            </a: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			         (9)</a:t>
            </a:r>
          </a:p>
          <a:p>
            <a:endParaRPr lang="lv-LV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kur							        (10)</a:t>
            </a:r>
          </a:p>
          <a:p>
            <a:endParaRPr lang="lv-LV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		      (11)</a:t>
            </a:r>
          </a:p>
          <a:p>
            <a:endParaRPr lang="lv-LV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			   (1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aisnstūris 3"/>
              <p:cNvSpPr/>
              <p:nvPr/>
            </p:nvSpPr>
            <p:spPr>
              <a:xfrm>
                <a:off x="3491884" y="3171383"/>
                <a:ext cx="1131207" cy="2873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0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GB" sz="12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ru-RU" sz="1200" i="1">
                                  <a:latin typeface="Cambria Math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lang="ru-RU" sz="1200" i="1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GB" sz="1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ru-RU" sz="1200" b="1" i="1">
                              <a:latin typeface="Cambria Math"/>
                            </a:rPr>
                            <m:t>𝐱</m:t>
                          </m:r>
                        </m:e>
                      </m:d>
                      <m:r>
                        <a:rPr lang="ru-RU" sz="1200" i="1">
                          <a:latin typeface="Cambria Math"/>
                        </a:rPr>
                        <m:t>≥</m:t>
                      </m:r>
                      <m:sSub>
                        <m:sSubPr>
                          <m:ctrlPr>
                            <a:rPr lang="en-GB" sz="12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GB" sz="12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ru-RU" sz="1200" i="1">
                                  <a:latin typeface="Cambria Math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lang="ru-RU" sz="1200" i="1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GB" sz="1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ru-RU" sz="1200" b="1" i="1">
                              <a:latin typeface="Cambria Math"/>
                            </a:rPr>
                            <m:t>𝐱</m:t>
                          </m:r>
                        </m:e>
                      </m:d>
                      <m:r>
                        <a:rPr lang="lv-LV" sz="1200" b="0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4" name="Taisnstūris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3171382"/>
                <a:ext cx="1131207" cy="287386"/>
              </a:xfrm>
              <a:prstGeom prst="rect">
                <a:avLst/>
              </a:prstGeom>
              <a:blipFill rotWithShape="1">
                <a:blip r:embed="rId2"/>
                <a:stretch>
                  <a:fillRect t="-2128" b="-42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aisnstūris 6"/>
              <p:cNvSpPr/>
              <p:nvPr/>
            </p:nvSpPr>
            <p:spPr>
              <a:xfrm>
                <a:off x="1259632" y="3678934"/>
                <a:ext cx="6488318" cy="3687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GB" sz="12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ru-RU" sz="1200" i="1">
                                  <a:latin typeface="Cambria Math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lang="ru-RU" sz="12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GB" sz="1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ru-RU" sz="1200" b="1" i="1">
                              <a:latin typeface="Cambria Math"/>
                            </a:rPr>
                            <m:t>𝐱</m:t>
                          </m:r>
                        </m:e>
                      </m:d>
                      <m:r>
                        <a:rPr lang="ru-RU" sz="12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GB" sz="1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ru-RU" sz="1200" i="1">
                              <a:latin typeface="Cambria Math"/>
                            </a:rPr>
                            <m:t>(2</m:t>
                          </m:r>
                          <m:r>
                            <a:rPr lang="ru-RU" sz="1200" i="1">
                              <a:latin typeface="Cambria Math"/>
                            </a:rPr>
                            <m:t>𝜋</m:t>
                          </m:r>
                          <m:r>
                            <a:rPr lang="ru-RU" sz="1200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ru-RU" sz="1200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en-GB" sz="12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sz="1200" i="1">
                                  <a:latin typeface="Cambria Math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ru-RU" sz="12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en-GB" sz="12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ru-RU" sz="1200" i="1"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GB" sz="1200" i="1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GB" sz="1200" b="1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ru-RU" sz="1200" b="1" i="1">
                                      <a:latin typeface="Cambria Math"/>
                                    </a:rPr>
                                    <m:t>𝚺</m:t>
                                  </m:r>
                                </m:e>
                              </m:acc>
                            </m:e>
                            <m:sub>
                              <m:r>
                                <a:rPr lang="ru-RU" sz="12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1200" i="1">
                              <a:latin typeface="Cambria Math"/>
                            </a:rPr>
                            <m:t>|</m:t>
                          </m:r>
                        </m:e>
                        <m:sup>
                          <m:r>
                            <a:rPr lang="ru-RU" sz="1200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en-GB" sz="12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sz="12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ru-RU" sz="12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m:rPr>
                          <m:sty m:val="p"/>
                        </m:rPr>
                        <a:rPr lang="ru-RU" sz="1200">
                          <a:latin typeface="Cambria Math"/>
                        </a:rPr>
                        <m:t>exp</m:t>
                      </m:r>
                      <m:d>
                        <m:dPr>
                          <m:ctrlPr>
                            <a:rPr lang="en-GB" sz="1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ru-RU" sz="1200" i="1">
                              <a:latin typeface="Cambria Math"/>
                            </a:rPr>
                            <m:t>−</m:t>
                          </m:r>
                          <m:box>
                            <m:boxPr>
                              <m:ctrlPr>
                                <a:rPr lang="en-GB" sz="1200" i="1">
                                  <a:latin typeface="Cambria Math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GB" sz="1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12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12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  <m:sSup>
                            <m:sSupPr>
                              <m:ctrlPr>
                                <a:rPr lang="en-GB" sz="12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1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ru-RU" sz="1200" b="1" i="1">
                                      <a:latin typeface="Cambria Math"/>
                                    </a:rPr>
                                    <m:t>𝐱</m:t>
                                  </m:r>
                                  <m:r>
                                    <a:rPr lang="ru-RU" sz="12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sz="1200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GB" sz="1200" b="1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ru-RU" sz="1200" b="1" i="1">
                                              <a:latin typeface="Cambria Math"/>
                                            </a:rPr>
                                            <m:t>𝛍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ru-RU" sz="12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ru-RU" sz="1200" i="1"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sz="1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ru-RU" sz="1200" i="1"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GB" sz="12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GB" sz="1200" b="1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ru-RU" sz="1200" b="1" i="1">
                                          <a:latin typeface="Cambria Math"/>
                                        </a:rPr>
                                        <m:t>𝚺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ru-RU" sz="12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ru-RU" sz="1200" i="1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ru-RU" sz="1200" i="1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  <m:d>
                            <m:dPr>
                              <m:ctrlPr>
                                <a:rPr lang="en-GB" sz="12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ru-RU" sz="1200" b="1" i="1">
                                  <a:latin typeface="Cambria Math"/>
                                </a:rPr>
                                <m:t>𝐱</m:t>
                              </m:r>
                              <m:r>
                                <a:rPr lang="ru-RU" sz="12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sz="12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GB" sz="1200" b="1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ru-RU" sz="1200" b="1" i="1">
                                          <a:latin typeface="Cambria Math"/>
                                        </a:rPr>
                                        <m:t>𝛍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ru-RU" sz="12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7" name="Taisnstūris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632" y="3678932"/>
                <a:ext cx="6488318" cy="368755"/>
              </a:xfrm>
              <a:prstGeom prst="rect">
                <a:avLst/>
              </a:prstGeom>
              <a:blipFill rotWithShape="1">
                <a:blip r:embed="rId3"/>
                <a:stretch>
                  <a:fillRect t="-39344" b="-442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aisnstūris 8"/>
              <p:cNvSpPr/>
              <p:nvPr/>
            </p:nvSpPr>
            <p:spPr>
              <a:xfrm>
                <a:off x="3491880" y="4153272"/>
                <a:ext cx="1168012" cy="5645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00" b="1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GB" sz="12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ru-RU" sz="1200" b="1" i="1">
                                  <a:latin typeface="Cambria Math"/>
                                </a:rPr>
                                <m:t>𝛍</m:t>
                              </m:r>
                            </m:e>
                          </m:acc>
                        </m:e>
                        <m:sub>
                          <m:r>
                            <a:rPr lang="ru-RU" sz="12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ru-RU" sz="12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2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12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ru-RU" sz="1200" b="1" i="1"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GB" sz="1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sz="1200" i="1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ru-RU" sz="12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ru-RU" sz="1200" b="1" i="1">
                              <a:latin typeface="Cambria Math"/>
                            </a:rPr>
                            <m:t>|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GB" sz="1200" b="1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ru-RU" sz="1200" b="1" i="1">
                              <a:latin typeface="Cambria Math"/>
                            </a:rPr>
                            <m:t>𝐱</m:t>
                          </m:r>
                          <m:r>
                            <a:rPr lang="ru-RU" sz="1200" b="1" i="1">
                              <a:latin typeface="Cambria Math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GB" sz="12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1200">
                                  <a:latin typeface="Cambria Math"/>
                                </a:rPr>
                                <m:t>C</m:t>
                              </m:r>
                            </m:e>
                            <m:sub>
                              <m:r>
                                <a:rPr lang="ru-RU" sz="12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ru-RU" sz="1200" b="1" i="1">
                              <a:latin typeface="Cambria Math"/>
                            </a:rPr>
                            <m:t>𝐱</m:t>
                          </m:r>
                        </m:e>
                      </m:nary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9" name="Taisnstūris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4153272"/>
                <a:ext cx="1168012" cy="564578"/>
              </a:xfrm>
              <a:prstGeom prst="rect">
                <a:avLst/>
              </a:prstGeom>
              <a:blipFill rotWithShape="1">
                <a:blip r:embed="rId4"/>
                <a:stretch>
                  <a:fillRect t="-110753" r="-78010" b="-1516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aisnstūris 9"/>
              <p:cNvSpPr/>
              <p:nvPr/>
            </p:nvSpPr>
            <p:spPr>
              <a:xfrm>
                <a:off x="2987824" y="4725144"/>
                <a:ext cx="2480744" cy="5645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200" i="1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GB" sz="1200" b="1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ru-RU" sz="1200" b="1" i="1">
                                  <a:latin typeface="Cambria Math"/>
                                </a:rPr>
                                <m:t>𝚺</m:t>
                              </m:r>
                            </m:e>
                          </m:acc>
                        </m:e>
                        <m:sub>
                          <m:r>
                            <a:rPr lang="ru-RU" sz="12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ru-RU" sz="12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GB" sz="12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12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GB" sz="1200" b="1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12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sz="1200" i="1"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ru-RU" sz="12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ru-RU" sz="1200" b="1" i="1">
                              <a:latin typeface="Cambria Math"/>
                            </a:rPr>
                            <m:t>−</m:t>
                          </m:r>
                          <m:r>
                            <a:rPr lang="ru-RU" sz="1200" i="1">
                              <a:latin typeface="Cambria Math"/>
                            </a:rPr>
                            <m:t>1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en-GB" sz="1200" b="1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ru-RU" sz="1200" b="1" i="1">
                              <a:latin typeface="Cambria Math"/>
                            </a:rPr>
                            <m:t>𝐱</m:t>
                          </m:r>
                          <m:r>
                            <a:rPr lang="ru-RU" sz="1200" b="1" i="1">
                              <a:latin typeface="Cambria Math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GB" sz="12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ru-RU" sz="1200">
                                  <a:latin typeface="Cambria Math"/>
                                </a:rPr>
                                <m:t>C</m:t>
                              </m:r>
                            </m:e>
                            <m:sub>
                              <m:r>
                                <a:rPr lang="ru-RU" sz="1200" i="1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ctrlPr>
                                <a:rPr lang="en-GB" sz="12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ru-RU" sz="1200" b="1" i="1">
                                  <a:latin typeface="Cambria Math"/>
                                </a:rPr>
                                <m:t>𝐱</m:t>
                              </m:r>
                              <m:r>
                                <a:rPr lang="ru-RU" sz="1200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GB" sz="12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GB" sz="1200" b="1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ru-RU" sz="1200" b="1" i="1">
                                          <a:latin typeface="Cambria Math"/>
                                        </a:rPr>
                                        <m:t>𝛍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ru-RU" sz="1200" i="1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GB" sz="12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12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ru-RU" sz="1200" b="1" i="1">
                                      <a:latin typeface="Cambria Math"/>
                                    </a:rPr>
                                    <m:t>𝐱</m:t>
                                  </m:r>
                                  <m:r>
                                    <a:rPr lang="ru-RU" sz="1200" i="1">
                                      <a:latin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GB" sz="1200" b="1" i="1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GB" sz="1200" b="1" i="1">
                                              <a:latin typeface="Cambria Math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ru-RU" sz="1200" b="1" i="1">
                                              <a:latin typeface="Cambria Math"/>
                                            </a:rPr>
                                            <m:t>𝛍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ru-RU" sz="1200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ru-RU" sz="1200" i="1"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GB" sz="1200" dirty="0"/>
              </a:p>
            </p:txBody>
          </p:sp>
        </mc:Choice>
        <mc:Fallback xmlns="">
          <p:sp>
            <p:nvSpPr>
              <p:cNvPr id="10" name="Taisnstūris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4725144"/>
                <a:ext cx="2480744" cy="564578"/>
              </a:xfrm>
              <a:prstGeom prst="rect">
                <a:avLst/>
              </a:prstGeom>
              <a:blipFill rotWithShape="1">
                <a:blip r:embed="rId5"/>
                <a:stretch>
                  <a:fillRect t="-110753" r="-1229" b="-1516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aisnstūris 10"/>
          <p:cNvSpPr/>
          <p:nvPr/>
        </p:nvSpPr>
        <p:spPr>
          <a:xfrm>
            <a:off x="179512" y="5337278"/>
            <a:ext cx="89644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arba rezultāti publicēti</a:t>
            </a:r>
            <a:endParaRPr lang="en-GB" sz="1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A. Lorencs, Yu. </a:t>
            </a:r>
            <a:r>
              <a:rPr lang="en-GB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Sinitsa-Sinyavskis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, “A two-stage method for building classifiers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”,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utomatic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Control and Computer Sciences, vol. 46, is. 5, pp.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14-222,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2.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39</a:t>
            </a:fld>
            <a:r>
              <a:rPr lang="lv-LV" dirty="0" smtClean="0"/>
              <a:t>/45</a:t>
            </a:r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634287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aisnstūris 15"/>
          <p:cNvSpPr/>
          <p:nvPr/>
        </p:nvSpPr>
        <p:spPr>
          <a:xfrm>
            <a:off x="113017" y="1905847"/>
            <a:ext cx="3234847" cy="4533127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aisnstūris 10"/>
          <p:cNvSpPr/>
          <p:nvPr/>
        </p:nvSpPr>
        <p:spPr>
          <a:xfrm>
            <a:off x="3545483" y="1905848"/>
            <a:ext cx="5520231" cy="4533125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Problēma / motivācija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3016" y="980730"/>
                <a:ext cx="897110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lv-LV" sz="11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atu apjoms (ietekme uz ātrdarbību, pārsūtīšanu </a:t>
                </a:r>
                <a:r>
                  <a:rPr lang="lv-LV" sz="11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n glabāšanu), piem., NASA </a:t>
                </a:r>
                <a:r>
                  <a:rPr lang="lv-LV" sz="11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Jet</a:t>
                </a:r>
                <a:r>
                  <a:rPr lang="lv-LV" sz="11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lv-LV" sz="11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Propulsion</a:t>
                </a:r>
                <a:r>
                  <a:rPr lang="lv-LV" sz="11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aboratorijas </a:t>
                </a:r>
                <a:r>
                  <a:rPr lang="lv-LV" sz="11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iperspektrālā</a:t>
                </a:r>
                <a:r>
                  <a:rPr lang="lv-LV" sz="11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infrasarkanā sensora vidējais datu apjoms sasniedz 5.2 </a:t>
                </a:r>
                <a:r>
                  <a:rPr lang="lv-LV" sz="11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b</a:t>
                </a:r>
                <a:r>
                  <a:rPr lang="lv-LV" sz="11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/dienā (</a:t>
                </a:r>
                <a:r>
                  <a:rPr lang="lv-LV" sz="1100" b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ook</a:t>
                </a:r>
                <a:r>
                  <a:rPr lang="lv-LV" sz="11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2014). 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lv-LV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visu iespējamo joslu </a:t>
                </a:r>
                <a:r>
                  <a:rPr lang="lv-LV" sz="11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kombināciju meklēšana</a:t>
                </a:r>
                <a:r>
                  <a:rPr lang="lv-LV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 ir NP-pilna problēma, </a:t>
                </a:r>
                <a:r>
                  <a:rPr lang="lv-LV" sz="11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iem., kombināciju skaits 15 joslu gadījumā: </a:t>
                </a:r>
                <a14:m>
                  <m:oMath xmlns:m="http://schemas.openxmlformats.org/officeDocument/2006/math">
                    <m:r>
                      <a:rPr lang="lv-LV" sz="1100" i="1">
                        <a:latin typeface="Cambria Math"/>
                      </a:rPr>
                      <m:t>𝑛𝑐h𝑜𝑜𝑠𝑒𝑘</m:t>
                    </m:r>
                    <m:d>
                      <m:dPr>
                        <m:ctrlPr>
                          <a:rPr lang="lv-LV" sz="1100" i="1">
                            <a:latin typeface="Cambria Math"/>
                          </a:rPr>
                        </m:ctrlPr>
                      </m:dPr>
                      <m:e>
                        <m:r>
                          <a:rPr lang="lv-LV" sz="1100" i="1">
                            <a:latin typeface="Cambria Math"/>
                          </a:rPr>
                          <m:t>220,</m:t>
                        </m:r>
                        <m:r>
                          <a:rPr lang="lv-LV" sz="1100" b="1" i="1">
                            <a:latin typeface="Cambria Math"/>
                          </a:rPr>
                          <m:t>𝟏𝟓</m:t>
                        </m:r>
                      </m:e>
                    </m:d>
                  </m:oMath>
                </a14:m>
                <a:r>
                  <a:rPr lang="lv-LV" sz="11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:r>
                  <a:rPr lang="lv-LV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6.4</a:t>
                </a:r>
                <a14:m>
                  <m:oMath xmlns:m="http://schemas.openxmlformats.org/officeDocument/2006/math">
                    <m:r>
                      <a:rPr lang="lv-LV" sz="1100">
                        <a:latin typeface="Cambria Math"/>
                        <a:ea typeface="Cambria Math"/>
                      </a:rPr>
                      <m:t> </m:t>
                    </m:r>
                    <m:r>
                      <a:rPr lang="lv-LV" sz="1100" i="1"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lv-LV" sz="11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lv-LV" sz="1100" i="1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lv-LV" sz="1100" i="1">
                            <a:latin typeface="Cambria Math"/>
                          </a:rPr>
                          <m:t>22</m:t>
                        </m:r>
                      </m:sup>
                    </m:sSup>
                  </m:oMath>
                </a14:m>
                <a:r>
                  <a:rPr lang="lv-LV" sz="105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							                 </a:t>
                </a:r>
                <a:r>
                  <a:rPr lang="lv-LV" sz="105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lv-LV" sz="9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nchoosek</a:t>
                </a:r>
                <a:r>
                  <a:rPr lang="lv-LV" sz="9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lv-LV" sz="9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atlab</a:t>
                </a:r>
                <a:r>
                  <a:rPr lang="lv-LV" sz="9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implementācija</a:t>
                </a:r>
                <a:r>
                  <a:rPr lang="lv-LV" sz="9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r>
                  <a:rPr lang="lv-LV" sz="9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                                                                                                      </a:t>
                </a:r>
                <a:endParaRPr lang="lv-LV" sz="105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lv-LV" sz="12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ērķis: </a:t>
                </a:r>
                <a:r>
                  <a:rPr lang="en-GB" sz="12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amazināt</a:t>
                </a:r>
                <a:r>
                  <a:rPr lang="en-GB" sz="1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2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imensiju</a:t>
                </a:r>
                <a:r>
                  <a:rPr lang="en-GB" sz="1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2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kaitu</a:t>
                </a:r>
                <a:r>
                  <a:rPr lang="en-GB" sz="1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GB" sz="12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odrošinot</a:t>
                </a:r>
                <a:r>
                  <a:rPr lang="en-GB" sz="1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2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lasifikācijas</a:t>
                </a:r>
                <a:r>
                  <a:rPr lang="en-GB" sz="1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sz="12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valitāti</a:t>
                </a:r>
                <a:endParaRPr lang="en-GB" sz="1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16" y="980730"/>
                <a:ext cx="8971107" cy="954107"/>
              </a:xfrm>
              <a:prstGeom prst="rect">
                <a:avLst/>
              </a:prstGeom>
              <a:blipFill rotWithShape="1">
                <a:blip r:embed="rId3"/>
                <a:stretch>
                  <a:fillRect l="-68" t="-641" b="-38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797" name="Picture 5" descr="D:\doktorantūra\14.dec_3\dimlast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294" y="2996057"/>
            <a:ext cx="3109788" cy="2161135"/>
          </a:xfrm>
          <a:prstGeom prst="rect">
            <a:avLst/>
          </a:prstGeom>
          <a:gradFill>
            <a:gsLst>
              <a:gs pos="42900">
                <a:srgbClr val="BCCDEC"/>
              </a:gs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extLst/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3606920" y="1974339"/>
            <a:ext cx="2117208" cy="1937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5000" rIns="90000" bIns="45000">
            <a:spAutoFit/>
          </a:bodyPr>
          <a:lstStyle/>
          <a:p>
            <a:pPr>
              <a:buSzPct val="100000"/>
              <a:tabLst>
                <a:tab pos="723900" algn="l"/>
                <a:tab pos="1447800" algn="l"/>
                <a:tab pos="2171700" algn="l"/>
                <a:tab pos="2895600" algn="l"/>
              </a:tabLst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n-US" sz="1200" b="1" i="1" dirty="0">
                <a:latin typeface="Arial" panose="020B0604020202020204" pitchFamily="34" charset="0"/>
                <a:cs typeface="Arial" panose="020B0604020202020204" pitchFamily="34" charset="0"/>
              </a:rPr>
              <a:t>Indian Pines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”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Hiperspektrālu attēlu datu kopa iegūta ar 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AVIRIS sensor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u, kur attēla izmēri ir 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45x145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pi</a:t>
            </a:r>
            <a:r>
              <a:rPr lang="lv-LV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seļi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20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spektrālās joslas elektromagnētisko viļņu amplitūdā no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400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līdz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2500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nm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un telpiskā izšķirtspēja ir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m.</a:t>
            </a: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0" name="Picture 2" descr="Artist's concept of AVIRIS measuring the Earth's surface from a high altitude"/>
          <p:cNvPicPr>
            <a:picLocks noGrp="1"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382" y="1940588"/>
            <a:ext cx="3298741" cy="2170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aisnstūris 6"/>
          <p:cNvSpPr/>
          <p:nvPr/>
        </p:nvSpPr>
        <p:spPr>
          <a:xfrm>
            <a:off x="4156406" y="4005067"/>
            <a:ext cx="387197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= 40, G = 30, R = </a:t>
            </a:r>
            <a:r>
              <a:rPr lang="lv-LV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                       «</a:t>
            </a:r>
            <a:r>
              <a:rPr lang="lv-LV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und</a:t>
            </a:r>
            <a:r>
              <a:rPr lang="lv-LV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th</a:t>
            </a:r>
            <a:r>
              <a:rPr lang="lv-LV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  <a:endParaRPr lang="lv-LV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aisnstūris 7"/>
          <p:cNvSpPr/>
          <p:nvPr/>
        </p:nvSpPr>
        <p:spPr>
          <a:xfrm>
            <a:off x="187584" y="5313402"/>
            <a:ext cx="31097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000" b="1" dirty="0">
                <a:latin typeface="Arial" panose="020B0604020202020204" pitchFamily="34" charset="0"/>
                <a:cs typeface="Arial" panose="020B0604020202020204" pitchFamily="34" charset="0"/>
              </a:rPr>
              <a:t>Hughes, G. On the mean accuracy of statistical pattern recognizers.</a:t>
            </a:r>
          </a:p>
          <a:p>
            <a:r>
              <a:rPr lang="en-GB" sz="1000" b="1" dirty="0">
                <a:latin typeface="Arial" panose="020B0604020202020204" pitchFamily="34" charset="0"/>
                <a:cs typeface="Arial" panose="020B0604020202020204" pitchFamily="34" charset="0"/>
              </a:rPr>
              <a:t>IEEE Trans. on Information Theory, vol.14, no.1 pp. 55-63, Jan. 1968</a:t>
            </a:r>
          </a:p>
        </p:txBody>
      </p:sp>
      <p:sp>
        <p:nvSpPr>
          <p:cNvPr id="12" name="Taisnstūris 11"/>
          <p:cNvSpPr/>
          <p:nvPr/>
        </p:nvSpPr>
        <p:spPr>
          <a:xfrm>
            <a:off x="283794" y="2148350"/>
            <a:ext cx="295232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iels </a:t>
            </a:r>
            <a:r>
              <a:rPr lang="lv-LV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perspektrālo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joslu skaits (ar nelielu apmācības kopu)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attēlu pikseļu klasifikācijā var radīt </a:t>
            </a:r>
            <a:r>
              <a:rPr lang="lv-LV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jūza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efektu (</a:t>
            </a:r>
            <a:r>
              <a:rPr lang="en-GB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Hughes effect</a:t>
            </a:r>
            <a:r>
              <a:rPr lang="lv-LV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3250" name="Picture 2" descr="D:\doktorantūra\jss-thesis_home_iesniegts 11_09_2017\IP_groundtruth3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6657" y="4260825"/>
            <a:ext cx="5184855" cy="2100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4</a:t>
            </a:fld>
            <a:r>
              <a:rPr lang="lv-LV" dirty="0" smtClean="0"/>
              <a:t>/45</a:t>
            </a:r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1314006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1" grpId="0" animBg="1"/>
      <p:bldP spid="9" grpId="0"/>
      <p:bldP spid="7" grpId="0"/>
      <p:bldP spid="8" grpId="0"/>
      <p:bldP spid="1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332659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Klasifikācijas risinājumi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divu </a:t>
            </a:r>
            <a:r>
              <a:rPr lang="lv-LV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ltidimensionālu</a:t>
            </a:r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 attēlu sapludināšanas pieeja objektu klasifikācijai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980731"/>
            <a:ext cx="88569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Augstas izšķirtspējas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GB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attēls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un zemākas izšķirtspējas termālais attēls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(GRSS2014)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vienam un tam pašam pilsētas apgabalam tika apstrādāts, lai klasificētu katru RGB2014 attēla pikseli.</a:t>
            </a:r>
          </a:p>
          <a:p>
            <a:pPr algn="just"/>
            <a:endParaRPr lang="lv-LV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Pētījumā ir parādīts, ka 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vu attēlu RGB2014 un </a:t>
            </a:r>
            <a:r>
              <a:rPr lang="lv-LV" sz="12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GRSS2014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sapludināšanas pieeja uzlabo klasifikācijas kvalitāti nekā </a:t>
            </a:r>
            <a:r>
              <a:rPr lang="lv-LV" sz="1200" b="1" dirty="0">
                <a:latin typeface="Arial" panose="020B0604020202020204" pitchFamily="34" charset="0"/>
                <a:cs typeface="Arial" panose="020B0604020202020204" pitchFamily="34" charset="0"/>
              </a:rPr>
              <a:t>katra 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tsevišķa attēla </a:t>
            </a:r>
            <a:r>
              <a:rPr lang="lv-LV" sz="1200" b="1" dirty="0">
                <a:latin typeface="Arial" panose="020B0604020202020204" pitchFamily="34" charset="0"/>
                <a:cs typeface="Arial" panose="020B0604020202020204" pitchFamily="34" charset="0"/>
              </a:rPr>
              <a:t>klasifikācijas 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adījumā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Klasifikācijas precizitāte sasniedz </a:t>
            </a:r>
            <a:r>
              <a:rPr lang="lv-LV" sz="1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5%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gadījumā, kad apmācības pikseļu kopa no RGB2014 attēla ir izmantota gan apmācībai, gan testēšanai. </a:t>
            </a:r>
          </a:p>
        </p:txBody>
      </p:sp>
      <p:pic>
        <p:nvPicPr>
          <p:cNvPr id="46084" name="Picture 4" descr="D:\doktorantūra\jss-thesis_home_iesniegts 11_09_2017\IEEEGRSSclas2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9" r="4288"/>
          <a:stretch/>
        </p:blipFill>
        <p:spPr bwMode="auto">
          <a:xfrm>
            <a:off x="4695825" y="2170956"/>
            <a:ext cx="2505075" cy="29378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5827" y="5141428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	                         RGB2014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lv-LV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GRSS2014</a:t>
            </a:r>
            <a:endParaRPr lang="lv-LV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aisnstūris 10"/>
          <p:cNvSpPr/>
          <p:nvPr/>
        </p:nvSpPr>
        <p:spPr>
          <a:xfrm>
            <a:off x="107504" y="5337278"/>
            <a:ext cx="89289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arba rezultāti publicēti</a:t>
            </a:r>
            <a:endParaRPr lang="en-GB" sz="1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 algn="just">
              <a:buFont typeface="Arial" panose="020B0604020202020204" pitchFamily="34" charset="0"/>
              <a:buChar char="•"/>
            </a:pP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A. Lorencs, I. </a:t>
            </a:r>
            <a:r>
              <a:rPr lang="en-GB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Mednieks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, J. Sinica-Sinavskis, “Classification of </a:t>
            </a:r>
            <a:r>
              <a:rPr lang="en-GB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ltisensor</a:t>
            </a:r>
            <a:r>
              <a:rPr lang="lv-LV" sz="1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mages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with Different Spatial Resolution”, Electronics and Electrical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ngineering,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ol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. 21, no. 5, pp. 81-85, 2015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171450" indent="-171450" algn="just">
              <a:buFont typeface="Arial" panose="020B0604020202020204" pitchFamily="34" charset="0"/>
              <a:buChar char="•"/>
            </a:pP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. Lorencs, I. </a:t>
            </a:r>
            <a:r>
              <a:rPr lang="en-GB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Mednieks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, J. Sinica-Sinavskis, M. Pukitis, “Fusion of </a:t>
            </a:r>
            <a:r>
              <a:rPr lang="en-GB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ltisensor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ata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Based on Different Multidimensional Distributions”, Electronics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lectrical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Engineering (</a:t>
            </a:r>
            <a:r>
              <a:rPr lang="en-GB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Elektronika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ir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ktrotechnika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vol. 22, no.4, pp.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68-72,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6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422" y="2189705"/>
            <a:ext cx="2513578" cy="2918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40</a:t>
            </a:fld>
            <a:r>
              <a:rPr lang="lv-LV" dirty="0" smtClean="0"/>
              <a:t>/45</a:t>
            </a:r>
            <a:endParaRPr lang="lv-LV" dirty="0"/>
          </a:p>
        </p:txBody>
      </p:sp>
      <p:sp>
        <p:nvSpPr>
          <p:cNvPr id="13" name="Taisnstūris 12"/>
          <p:cNvSpPr/>
          <p:nvPr/>
        </p:nvSpPr>
        <p:spPr>
          <a:xfrm>
            <a:off x="2042820" y="2170956"/>
            <a:ext cx="5158080" cy="3247471"/>
          </a:xfrm>
          <a:prstGeom prst="rect">
            <a:avLst/>
          </a:prstGeom>
          <a:noFill/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24627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Klasifikācijas risinājumi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– melanoma</a:t>
            </a:r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/n</a:t>
            </a:r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GB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us</a:t>
            </a:r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klasifikācija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980731"/>
            <a:ext cx="88569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lv-LV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lanomu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un dzimumzīmju klasifikācijas algoritms balstīts uz ādas veidojumu </a:t>
            </a:r>
            <a:r>
              <a:rPr lang="lv-LV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perspektrālu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attēlu analīzi. 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idējās vērtības un standartnovirzes parametru novērtējumi aprēķināti pikseļu optiskā blīvuma vērtībām dažām spektrālām joslām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 Aprēķinātās parametru vērtības salīdzinātas ar sliekšņu vērtībām, kas iegūtas no ādas veidojumu ar zināmu diagnozi attēlu kopas. Ādas veidojumu klasifikācija veikta pēc balsu vairākuma principa. Iegūtie rezultāti demonstrēja, ka 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etode ar trim spektrālajām joslām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kas raksturojas ar viļņu garumiem 540nm, 640nm un 740nm, 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od augstas </a:t>
            </a:r>
            <a:r>
              <a:rPr lang="lv-LV" sz="1200" b="1" dirty="0">
                <a:latin typeface="Arial" panose="020B0604020202020204" pitchFamily="34" charset="0"/>
                <a:cs typeface="Arial" panose="020B0604020202020204" pitchFamily="34" charset="0"/>
              </a:rPr>
              <a:t>klasifikācijas 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ecizitātes (</a:t>
            </a:r>
            <a:r>
              <a:rPr lang="lv-LV" sz="1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lv-LV" sz="1200" b="1" dirty="0">
                <a:latin typeface="Arial" panose="020B0604020202020204" pitchFamily="34" charset="0"/>
                <a:cs typeface="Arial" panose="020B0604020202020204" pitchFamily="34" charset="0"/>
              </a:rPr>
              <a:t> kļūdas </a:t>
            </a:r>
            <a:r>
              <a:rPr lang="lv-LV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melanomu</a:t>
            </a:r>
            <a:r>
              <a:rPr lang="lv-LV" sz="1200" b="1" dirty="0">
                <a:latin typeface="Arial" panose="020B0604020202020204" pitchFamily="34" charset="0"/>
                <a:cs typeface="Arial" panose="020B0604020202020204" pitchFamily="34" charset="0"/>
              </a:rPr>
              <a:t> klasifikācijā, un </a:t>
            </a:r>
            <a:r>
              <a:rPr lang="lv-LV" sz="1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lv-LV" sz="1200" b="1" dirty="0">
                <a:latin typeface="Arial" panose="020B0604020202020204" pitchFamily="34" charset="0"/>
                <a:cs typeface="Arial" panose="020B0604020202020204" pitchFamily="34" charset="0"/>
              </a:rPr>
              <a:t> kļūdas </a:t>
            </a:r>
            <a:r>
              <a:rPr lang="lv-LV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nevusu</a:t>
            </a:r>
            <a:r>
              <a:rPr lang="lv-LV" sz="1200" b="1" dirty="0">
                <a:latin typeface="Arial" panose="020B0604020202020204" pitchFamily="34" charset="0"/>
                <a:cs typeface="Arial" panose="020B0604020202020204" pitchFamily="34" charset="0"/>
              </a:rPr>
              <a:t> klasifikācijā no 32 </a:t>
            </a:r>
            <a:r>
              <a:rPr lang="lv-LV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melanomu</a:t>
            </a:r>
            <a:r>
              <a:rPr lang="lv-LV" sz="1200" b="1" dirty="0">
                <a:latin typeface="Arial" panose="020B0604020202020204" pitchFamily="34" charset="0"/>
                <a:cs typeface="Arial" panose="020B0604020202020204" pitchFamily="34" charset="0"/>
              </a:rPr>
              <a:t> un 94 </a:t>
            </a:r>
            <a:r>
              <a:rPr lang="lv-LV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nevusu</a:t>
            </a:r>
            <a:r>
              <a:rPr lang="lv-LV" sz="1200" b="1" dirty="0">
                <a:latin typeface="Arial" panose="020B0604020202020204" pitchFamily="34" charset="0"/>
                <a:cs typeface="Arial" panose="020B0604020202020204" pitchFamily="34" charset="0"/>
              </a:rPr>
              <a:t> attēliem), 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47106" name="Picture 2" descr="D:\doktorantūra\jss-thesis_home_iesniegts 11_09_2017\Inbit_melanomanevus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33" b="4205"/>
          <a:stretch/>
        </p:blipFill>
        <p:spPr bwMode="auto">
          <a:xfrm>
            <a:off x="1331640" y="2214813"/>
            <a:ext cx="6232955" cy="2676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aisnstūris 6"/>
          <p:cNvSpPr/>
          <p:nvPr/>
        </p:nvSpPr>
        <p:spPr>
          <a:xfrm>
            <a:off x="1331640" y="5024209"/>
            <a:ext cx="623295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tiskā</a:t>
            </a: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līvuma</a:t>
            </a: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tēli</a:t>
            </a: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40 nm </a:t>
            </a:r>
            <a:r>
              <a:rPr lang="en-GB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ktrālajā</a:t>
            </a: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1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oslā</a:t>
            </a:r>
            <a:r>
              <a:rPr lang="en-GB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(a) melanoma, (b) </a:t>
            </a:r>
            <a:r>
              <a:rPr lang="en-GB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lv-LV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ss</a:t>
            </a:r>
            <a:endParaRPr lang="en-GB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aisnstūris 8"/>
          <p:cNvSpPr/>
          <p:nvPr/>
        </p:nvSpPr>
        <p:spPr>
          <a:xfrm>
            <a:off x="107504" y="5337278"/>
            <a:ext cx="885698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arba rezultāti publicēti</a:t>
            </a:r>
            <a:endParaRPr lang="en-GB" sz="1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 algn="just">
              <a:buFont typeface="Arial" panose="020B0604020202020204" pitchFamily="34" charset="0"/>
              <a:buChar char="•"/>
            </a:pP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A. Lorencs, J. Sinica-Sinavskis, D. </a:t>
            </a:r>
            <a:r>
              <a:rPr lang="en-GB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Jakovels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, I. </a:t>
            </a:r>
            <a:r>
              <a:rPr lang="en-GB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Mednieks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, “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elanoma-Nevus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iscrimination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Based on Image Statistics in Few Spectral Channels”,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lectronics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Electrical Engineering (</a:t>
            </a:r>
            <a:r>
              <a:rPr lang="en-GB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Elektronika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ir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Elektrotechnika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, vol. 22,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.2,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p</a:t>
            </a: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. 66-72, 2016</a:t>
            </a:r>
            <a:r>
              <a:rPr lang="en-GB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171450" indent="-171450" algn="just">
              <a:buFont typeface="Arial" panose="020B0604020202020204" pitchFamily="34" charset="0"/>
              <a:buChar char="•"/>
            </a:pP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R </a:t>
            </a:r>
            <a:r>
              <a:rPr lang="lv-LV" sz="1200" b="1" dirty="0">
                <a:latin typeface="Arial" panose="020B0604020202020204" pitchFamily="34" charset="0"/>
                <a:cs typeface="Arial" panose="020B0604020202020204" pitchFamily="34" charset="0"/>
              </a:rPr>
              <a:t>patents Nr.14998. "Ierīce ādas </a:t>
            </a:r>
            <a:r>
              <a:rPr lang="lv-LV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melanomas</a:t>
            </a:r>
            <a:r>
              <a:rPr lang="lv-LV" sz="1200" b="1" dirty="0">
                <a:latin typeface="Arial" panose="020B0604020202020204" pitchFamily="34" charset="0"/>
                <a:cs typeface="Arial" panose="020B0604020202020204" pitchFamily="34" charset="0"/>
              </a:rPr>
              <a:t> atšķiršanai no labdabīgas dzimumzīmes". Izgudrotāji: Aivars Lorencs, Ints Mednieks, Juris Siņica-Siņavskis, Dainis </a:t>
            </a:r>
            <a:r>
              <a:rPr lang="lv-LV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Jakovels</a:t>
            </a:r>
            <a:r>
              <a:rPr lang="lv-LV" sz="1200" b="1" dirty="0">
                <a:latin typeface="Arial" panose="020B0604020202020204" pitchFamily="34" charset="0"/>
                <a:cs typeface="Arial" panose="020B0604020202020204" pitchFamily="34" charset="0"/>
              </a:rPr>
              <a:t>, Dmitrijs </a:t>
            </a:r>
            <a:r>
              <a:rPr lang="lv-LV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Bļizņuks</a:t>
            </a:r>
            <a:r>
              <a:rPr lang="lv-LV" sz="1200" b="1" dirty="0">
                <a:latin typeface="Arial" panose="020B0604020202020204" pitchFamily="34" charset="0"/>
                <a:cs typeface="Arial" panose="020B0604020202020204" pitchFamily="34" charset="0"/>
              </a:rPr>
              <a:t>. Īpašnieks Elektronikas un </a:t>
            </a:r>
            <a:r>
              <a:rPr lang="lv-LV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datorzinārņu</a:t>
            </a:r>
            <a:r>
              <a:rPr lang="lv-LV" sz="1200" b="1" dirty="0">
                <a:latin typeface="Arial" panose="020B0604020202020204" pitchFamily="34" charset="0"/>
                <a:cs typeface="Arial" panose="020B0604020202020204" pitchFamily="34" charset="0"/>
              </a:rPr>
              <a:t> institūts. Publicēts 20.08.2015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GB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41</a:t>
            </a:fld>
            <a:r>
              <a:rPr lang="lv-LV" dirty="0" smtClean="0"/>
              <a:t>/45</a:t>
            </a:r>
            <a:endParaRPr lang="lv-LV" dirty="0"/>
          </a:p>
        </p:txBody>
      </p:sp>
      <p:sp>
        <p:nvSpPr>
          <p:cNvPr id="12" name="Taisnstūris 11"/>
          <p:cNvSpPr/>
          <p:nvPr/>
        </p:nvSpPr>
        <p:spPr>
          <a:xfrm>
            <a:off x="1331640" y="2214812"/>
            <a:ext cx="6232955" cy="3086395"/>
          </a:xfrm>
          <a:prstGeom prst="rect">
            <a:avLst/>
          </a:prstGeom>
          <a:noFill/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8036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Secinājumi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764707"/>
            <a:ext cx="8856984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lv-LV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ipotēze ir apstiprināta:</a:t>
            </a:r>
            <a:r>
              <a:rPr lang="en-GB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5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ltidimensionālu</a:t>
            </a:r>
            <a:r>
              <a:rPr lang="lv-LV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500" b="1" dirty="0">
                <a:latin typeface="Arial" panose="020B0604020202020204" pitchFamily="34" charset="0"/>
                <a:cs typeface="Arial" panose="020B0604020202020204" pitchFamily="34" charset="0"/>
              </a:rPr>
              <a:t>attēlu pikseļu klasifikāciju ar vēlamo precizitāti 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lv-LV" sz="1500" i="1" dirty="0">
                <a:latin typeface="Arial" panose="020B0604020202020204" pitchFamily="34" charset="0"/>
                <a:cs typeface="Arial" panose="020B0604020202020204" pitchFamily="34" charset="0"/>
              </a:rPr>
              <a:t>pieļaujamo kļūdu procentu – ar vismaz 80% kopējo precizitāti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lv-LV" sz="1500" b="1" dirty="0">
                <a:latin typeface="Arial" panose="020B0604020202020204" pitchFamily="34" charset="0"/>
                <a:cs typeface="Arial" panose="020B0604020202020204" pitchFamily="34" charset="0"/>
              </a:rPr>
              <a:t>iespējams veikt, izmantojot datus no relatīvi neliela skaita (</a:t>
            </a:r>
            <a:r>
              <a:rPr lang="lv-LV" sz="1500" i="1" dirty="0">
                <a:latin typeface="Arial" panose="020B0604020202020204" pitchFamily="34" charset="0"/>
                <a:cs typeface="Arial" panose="020B0604020202020204" pitchFamily="34" charset="0"/>
              </a:rPr>
              <a:t>līdz 15</a:t>
            </a:r>
            <a:r>
              <a:rPr lang="lv-LV" sz="1500" b="1" dirty="0">
                <a:latin typeface="Arial" panose="020B0604020202020204" pitchFamily="34" charset="0"/>
                <a:cs typeface="Arial" panose="020B0604020202020204" pitchFamily="34" charset="0"/>
              </a:rPr>
              <a:t>) spektra joslām, kas izvēlētas ar relatīvi vienkāršu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lv-LV" sz="1500" i="1" dirty="0">
                <a:latin typeface="Arial" panose="020B0604020202020204" pitchFamily="34" charset="0"/>
                <a:cs typeface="Arial" panose="020B0604020202020204" pitchFamily="34" charset="0"/>
              </a:rPr>
              <a:t>implementāciju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lv-LV" sz="1500" b="1" dirty="0">
                <a:latin typeface="Arial" panose="020B0604020202020204" pitchFamily="34" charset="0"/>
                <a:cs typeface="Arial" panose="020B0604020202020204" pitchFamily="34" charset="0"/>
              </a:rPr>
              <a:t>un vispārīgu metožu palīdzību</a:t>
            </a:r>
            <a:r>
              <a:rPr lang="lv-LV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lv-LV" sz="15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Galveni darba secinājumi apkopoti šeit</a:t>
            </a:r>
            <a:r>
              <a:rPr lang="en-GB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/>
            <a:endParaRPr lang="en-GB" sz="15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 algn="just">
              <a:spcAft>
                <a:spcPts val="600"/>
              </a:spcAft>
              <a:buAutoNum type="arabicPeriod"/>
            </a:pP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Entropijas 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un korelācijas 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koeficienti ir veiksmīgi izmantojami, lai noteiktu joslu 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attēlu </a:t>
            </a:r>
            <a:r>
              <a:rPr lang="lv-LV" sz="1500" dirty="0" err="1">
                <a:latin typeface="Arial" panose="020B0604020202020204" pitchFamily="34" charset="0"/>
                <a:cs typeface="Arial" panose="020B0604020202020204" pitchFamily="34" charset="0"/>
              </a:rPr>
              <a:t>informativitāti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 un iespējamo informācijas dublēšanos spektrālajās joslās.</a:t>
            </a:r>
          </a:p>
          <a:p>
            <a:pPr marL="228600" indent="-228600" algn="just">
              <a:spcAft>
                <a:spcPts val="600"/>
              </a:spcAft>
              <a:buAutoNum type="arabicPeriod"/>
            </a:pP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Izstrādātā 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trokšņaino spektrālo joslu noteikšanas pieeja 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ir noderīga </a:t>
            </a:r>
            <a:r>
              <a:rPr lang="lv-LV" sz="1500" dirty="0" err="1">
                <a:latin typeface="Arial" panose="020B0604020202020204" pitchFamily="34" charset="0"/>
                <a:cs typeface="Arial" panose="020B0604020202020204" pitchFamily="34" charset="0"/>
              </a:rPr>
              <a:t>hiperspektrālu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 attēlu priekšapstrādes 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posmā.</a:t>
            </a:r>
            <a:endParaRPr lang="lv-LV" sz="1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 algn="just">
              <a:spcAft>
                <a:spcPts val="600"/>
              </a:spcAft>
              <a:buAutoNum type="arabicPeriod"/>
            </a:pP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No 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piecām izstrādātajām joslu izvēles procedūrām EMCR, EXCR, ESCR, ECBG un XECT, 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secinu, 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ka </a:t>
            </a:r>
            <a:r>
              <a:rPr lang="lv-LV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ugstāka </a:t>
            </a:r>
            <a:r>
              <a:rPr lang="lv-LV" sz="1500" b="1" dirty="0">
                <a:latin typeface="Arial" panose="020B0604020202020204" pitchFamily="34" charset="0"/>
                <a:cs typeface="Arial" panose="020B0604020202020204" pitchFamily="34" charset="0"/>
              </a:rPr>
              <a:t>klasifikācijas </a:t>
            </a:r>
            <a:r>
              <a:rPr lang="lv-LV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ecizitāte ir ar </a:t>
            </a:r>
            <a:r>
              <a:rPr lang="lv-LV" sz="1500" b="1" dirty="0">
                <a:latin typeface="Arial" panose="020B0604020202020204" pitchFamily="34" charset="0"/>
                <a:cs typeface="Arial" panose="020B0604020202020204" pitchFamily="34" charset="0"/>
              </a:rPr>
              <a:t>SJK, kas izveidots saskaņā ar ECBG </a:t>
            </a:r>
            <a:r>
              <a:rPr lang="lv-LV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cedūru.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zmantojot ECBG-a procedūru ir iegūti vēl augstāki </a:t>
            </a:r>
            <a:r>
              <a:rPr lang="lv-LV" sz="1500" b="1" dirty="0">
                <a:latin typeface="Arial" panose="020B0604020202020204" pitchFamily="34" charset="0"/>
                <a:cs typeface="Arial" panose="020B0604020202020204" pitchFamily="34" charset="0"/>
              </a:rPr>
              <a:t>klasifikācijas precizitātes </a:t>
            </a:r>
            <a:r>
              <a:rPr lang="lv-LV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īmeņi </a:t>
            </a:r>
            <a:r>
              <a:rPr lang="lv-LV" sz="1500" b="1" dirty="0">
                <a:latin typeface="Arial" panose="020B0604020202020204" pitchFamily="34" charset="0"/>
                <a:cs typeface="Arial" panose="020B0604020202020204" pitchFamily="34" charset="0"/>
              </a:rPr>
              <a:t>nekā ar ECBG procedūru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28600" indent="-228600" algn="just">
              <a:spcAft>
                <a:spcPts val="600"/>
              </a:spcAft>
              <a:buAutoNum type="arabicPeriod"/>
            </a:pP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SJK 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ar nelielu joslu skaitu (8-11), kas iegūti ar </a:t>
            </a:r>
            <a:r>
              <a:rPr lang="lv-LV" sz="1500" b="1" dirty="0">
                <a:latin typeface="Arial" panose="020B0604020202020204" pitchFamily="34" charset="0"/>
                <a:cs typeface="Arial" panose="020B0604020202020204" pitchFamily="34" charset="0"/>
              </a:rPr>
              <a:t>ECBG procedūru, klasifikācijā nodrošina labākus rezultātus nekā no publikācijām zināmās spektrālo joslu izvēles metodes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Tā kā iegūtā klasifikācijas precizitāte ir tikpat augsta kā precizitāte ar visām spektrālajām joslām, secinu, ka </a:t>
            </a:r>
            <a:r>
              <a:rPr lang="lv-LV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r iegūta ekvivalenta </a:t>
            </a:r>
            <a:r>
              <a:rPr lang="lv-LV" sz="1500" b="1" dirty="0">
                <a:latin typeface="Arial" panose="020B0604020202020204" pitchFamily="34" charset="0"/>
                <a:cs typeface="Arial" panose="020B0604020202020204" pitchFamily="34" charset="0"/>
              </a:rPr>
              <a:t>spektrālo joslu redukcijas </a:t>
            </a:r>
            <a:r>
              <a:rPr lang="lv-LV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ieeja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lv-LV" sz="1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 algn="just">
              <a:spcAft>
                <a:spcPts val="600"/>
              </a:spcAft>
              <a:buAutoNum type="arabicPeriod"/>
            </a:pP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No </a:t>
            </a:r>
            <a:r>
              <a:rPr lang="lv-LV" sz="15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ijesa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, 𝑘-NN, SVM un NN 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klasifikatoriem, </a:t>
            </a:r>
            <a:r>
              <a:rPr lang="lv-LV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ugstāks </a:t>
            </a:r>
            <a:r>
              <a:rPr lang="lv-LV" sz="1500" b="1" dirty="0">
                <a:latin typeface="Arial" panose="020B0604020202020204" pitchFamily="34" charset="0"/>
                <a:cs typeface="Arial" panose="020B0604020202020204" pitchFamily="34" charset="0"/>
              </a:rPr>
              <a:t>klasifikācijas precizitātes </a:t>
            </a:r>
            <a:r>
              <a:rPr lang="lv-LV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īmenis ir ar SVM </a:t>
            </a:r>
            <a:r>
              <a:rPr lang="lv-LV" sz="1500" b="1" dirty="0">
                <a:latin typeface="Arial" panose="020B0604020202020204" pitchFamily="34" charset="0"/>
                <a:cs typeface="Arial" panose="020B0604020202020204" pitchFamily="34" charset="0"/>
              </a:rPr>
              <a:t>klasifikatoru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28600" indent="-228600" algn="just">
              <a:buAutoNum type="arabicPeriod"/>
            </a:pPr>
            <a:endParaRPr lang="lv-LV" sz="1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42</a:t>
            </a:fld>
            <a:r>
              <a:rPr lang="lv-LV" dirty="0" smtClean="0"/>
              <a:t>/45</a:t>
            </a:r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3941240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Secinājumi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764707"/>
            <a:ext cx="8568952" cy="5093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 algn="just">
              <a:spcAft>
                <a:spcPts val="600"/>
              </a:spcAft>
              <a:buFont typeface="+mj-lt"/>
              <a:buAutoNum type="arabicPeriod" startAt="6"/>
            </a:pP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Veidojot 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vienkāršu klasifikatora konstrukciju, kas balstās uz </a:t>
            </a:r>
            <a:r>
              <a:rPr lang="lv-LV" sz="1500" dirty="0" err="1">
                <a:latin typeface="Arial" panose="020B0604020202020204" pitchFamily="34" charset="0"/>
                <a:cs typeface="Arial" panose="020B0604020202020204" pitchFamily="34" charset="0"/>
              </a:rPr>
              <a:t>hiperspektrālu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 attēlu pikseļu intensitātes vidējās vērtības un standartnovirzes novērtējumiem</a:t>
            </a:r>
            <a:r>
              <a:rPr lang="lv-LV" sz="15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lv-LV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r iegūtas </a:t>
            </a:r>
            <a:r>
              <a:rPr lang="lv-LV" sz="1500" b="1" dirty="0">
                <a:latin typeface="Arial" panose="020B0604020202020204" pitchFamily="34" charset="0"/>
                <a:cs typeface="Arial" panose="020B0604020202020204" pitchFamily="34" charset="0"/>
              </a:rPr>
              <a:t>pietiekami augstas </a:t>
            </a:r>
            <a:r>
              <a:rPr lang="lv-LV" sz="1500" b="1" dirty="0" err="1">
                <a:latin typeface="Arial" panose="020B0604020202020204" pitchFamily="34" charset="0"/>
                <a:cs typeface="Arial" panose="020B0604020202020204" pitchFamily="34" charset="0"/>
              </a:rPr>
              <a:t>melanomu</a:t>
            </a:r>
            <a:r>
              <a:rPr lang="lv-LV" sz="1500" b="1" dirty="0">
                <a:latin typeface="Arial" panose="020B0604020202020204" pitchFamily="34" charset="0"/>
                <a:cs typeface="Arial" panose="020B0604020202020204" pitchFamily="34" charset="0"/>
              </a:rPr>
              <a:t> un </a:t>
            </a:r>
            <a:r>
              <a:rPr lang="lv-LV" sz="1500" b="1" dirty="0" err="1">
                <a:latin typeface="Arial" panose="020B0604020202020204" pitchFamily="34" charset="0"/>
                <a:cs typeface="Arial" panose="020B0604020202020204" pitchFamily="34" charset="0"/>
              </a:rPr>
              <a:t>nevusu</a:t>
            </a:r>
            <a:r>
              <a:rPr lang="lv-LV" sz="1500" b="1" dirty="0">
                <a:latin typeface="Arial" panose="020B0604020202020204" pitchFamily="34" charset="0"/>
                <a:cs typeface="Arial" panose="020B0604020202020204" pitchFamily="34" charset="0"/>
              </a:rPr>
              <a:t> atšķiršanas </a:t>
            </a:r>
            <a:r>
              <a:rPr lang="lv-LV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ecizitātes (0 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kļūdas </a:t>
            </a:r>
            <a:r>
              <a:rPr lang="lv-LV" sz="15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lanomu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 klasifikācijā, un </a:t>
            </a:r>
            <a:r>
              <a:rPr lang="lv-LV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 kļūdas </a:t>
            </a:r>
            <a:r>
              <a:rPr lang="lv-LV" sz="15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vusu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 klasifikācijā no </a:t>
            </a:r>
            <a:r>
              <a:rPr lang="lv-LV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2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5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lanomu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 un </a:t>
            </a:r>
            <a:r>
              <a:rPr lang="lv-LV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94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5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vusu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 attēliem</a:t>
            </a:r>
            <a:r>
              <a:rPr lang="lv-LV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lv-LV" sz="1500" b="1" dirty="0">
                <a:latin typeface="Arial" panose="020B0604020202020204" pitchFamily="34" charset="0"/>
                <a:cs typeface="Arial" panose="020B0604020202020204" pitchFamily="34" charset="0"/>
              </a:rPr>
              <a:t>izmantojot tikai 3 spektrālās joslas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28600" indent="-228600" algn="just">
              <a:spcAft>
                <a:spcPts val="600"/>
              </a:spcAft>
              <a:buAutoNum type="arabicPeriod" startAt="6"/>
            </a:pP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Ar izstrādāto koku 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sugu 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klasifikācijas pieeju, 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izmantojot </a:t>
            </a:r>
            <a:r>
              <a:rPr lang="lv-LV" sz="1500" dirty="0" err="1">
                <a:latin typeface="Arial" panose="020B0604020202020204" pitchFamily="34" charset="0"/>
                <a:cs typeface="Arial" panose="020B0604020202020204" pitchFamily="34" charset="0"/>
              </a:rPr>
              <a:t>multispektrālus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 attēlus ar 13 spektrālajām joslām, ir 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iegūta augsta (</a:t>
            </a:r>
            <a:r>
              <a:rPr lang="lv-LV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96.77%)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klasifikācijas 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precizitāte 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ar </a:t>
            </a:r>
            <a:r>
              <a:rPr lang="lv-LV" sz="1500" dirty="0" err="1">
                <a:latin typeface="Arial" panose="020B0604020202020204" pitchFamily="34" charset="0"/>
                <a:cs typeface="Arial" panose="020B0604020202020204" pitchFamily="34" charset="0"/>
              </a:rPr>
              <a:t>Beijesa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 klasifikatoru.</a:t>
            </a:r>
          </a:p>
          <a:p>
            <a:pPr marL="228600" indent="-228600" algn="just">
              <a:spcAft>
                <a:spcPts val="600"/>
              </a:spcAft>
              <a:buAutoNum type="arabicPeriod" startAt="6"/>
            </a:pP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Izstrādātā </a:t>
            </a:r>
            <a:r>
              <a:rPr lang="lv-LV" sz="1500" dirty="0" err="1">
                <a:latin typeface="Arial" panose="020B0604020202020204" pitchFamily="34" charset="0"/>
                <a:cs typeface="Arial" panose="020B0604020202020204" pitchFamily="34" charset="0"/>
              </a:rPr>
              <a:t>Beijesa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 klasifikatora konstrukcijas divpakāpju metode 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ir noderīga, lai veiktu </a:t>
            </a:r>
            <a:r>
              <a:rPr lang="lv-LV" sz="1500" dirty="0" err="1">
                <a:latin typeface="Arial" panose="020B0604020202020204" pitchFamily="34" charset="0"/>
                <a:cs typeface="Arial" panose="020B0604020202020204" pitchFamily="34" charset="0"/>
              </a:rPr>
              <a:t>multidimensionālu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 attēlu pikseļu klasifikāciju gadījumos, </a:t>
            </a:r>
            <a:r>
              <a:rPr lang="lv-LV" sz="1500" b="1" dirty="0">
                <a:latin typeface="Arial" panose="020B0604020202020204" pitchFamily="34" charset="0"/>
                <a:cs typeface="Arial" panose="020B0604020202020204" pitchFamily="34" charset="0"/>
              </a:rPr>
              <a:t>ja klasifikatora apmācībai pieejamo pikseļu kopu apjoms ir neliels</a:t>
            </a:r>
            <a:r>
              <a:rPr lang="lv-LV" sz="15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28600" indent="-228600" algn="just">
              <a:spcAft>
                <a:spcPts val="600"/>
              </a:spcAft>
              <a:buAutoNum type="arabicPeriod" startAt="6"/>
            </a:pP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Ar </a:t>
            </a:r>
            <a:r>
              <a:rPr lang="lv-LV" sz="15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ltidimensionālu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 attēlu sapludināšanas pieeju </a:t>
            </a:r>
            <a:r>
              <a:rPr lang="lv-LV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lasifikācijas </a:t>
            </a:r>
            <a:r>
              <a:rPr lang="lv-LV" sz="1500" b="1" dirty="0">
                <a:latin typeface="Arial" panose="020B0604020202020204" pitchFamily="34" charset="0"/>
                <a:cs typeface="Arial" panose="020B0604020202020204" pitchFamily="34" charset="0"/>
              </a:rPr>
              <a:t>precizitāte pieaug, ja to salīdzina ar precizitātēm, kas iegūtas vienam no šiem diviem attēliem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spcAft>
                <a:spcPts val="600"/>
              </a:spcAft>
            </a:pPr>
            <a:endParaRPr lang="lv-LV" sz="15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Aft>
                <a:spcPts val="600"/>
              </a:spcAft>
            </a:pPr>
            <a:r>
              <a:rPr lang="lv-LV" sz="15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urpmākie pētījuma virzieni:</a:t>
            </a:r>
          </a:p>
          <a:p>
            <a:pPr algn="just" defTabSz="180000">
              <a:spcAft>
                <a:spcPts val="600"/>
              </a:spcAft>
            </a:pP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• 	analizēt spektrālo joslu </a:t>
            </a:r>
            <a:r>
              <a:rPr lang="lv-LV" sz="15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formativitātes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 atkarību no kategoriju kopas;</a:t>
            </a:r>
          </a:p>
          <a:p>
            <a:pPr algn="just" defTabSz="180000">
              <a:spcAft>
                <a:spcPts val="600"/>
              </a:spcAft>
            </a:pP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•	papildināt vadīto XECT spektrālo joslu izvēles procedūru, lai iegūtu vēl augstākas klasifikācijas 	precizitātes nekā šobrīd ir iegūtas;</a:t>
            </a:r>
          </a:p>
          <a:p>
            <a:pPr algn="just" defTabSz="180000">
              <a:spcAft>
                <a:spcPts val="600"/>
              </a:spcAft>
            </a:pP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• izpētīt spektrālo joslu indeksus, to priekšrocības un trūkumus </a:t>
            </a:r>
            <a:r>
              <a:rPr lang="lv-LV" sz="15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perspektrālu</a:t>
            </a:r>
            <a:r>
              <a:rPr lang="lv-LV" sz="1500" dirty="0" smtClean="0">
                <a:latin typeface="Arial" panose="020B0604020202020204" pitchFamily="34" charset="0"/>
                <a:cs typeface="Arial" panose="020B0604020202020204" pitchFamily="34" charset="0"/>
              </a:rPr>
              <a:t> attēlu pikseļu 	klasifikācijai. </a:t>
            </a:r>
            <a:endParaRPr lang="en-GB" sz="15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43</a:t>
            </a:fld>
            <a:r>
              <a:rPr lang="lv-LV" dirty="0" smtClean="0"/>
              <a:t>/45</a:t>
            </a:r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388426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7504" y="692696"/>
            <a:ext cx="8784976" cy="6170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lv-LV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ublikācijas</a:t>
            </a:r>
            <a:endParaRPr lang="lv-LV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lv-LV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 algn="just">
              <a:buFont typeface="+mj-lt"/>
              <a:buAutoNum type="arabicPeriod"/>
            </a:pP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1. A. Lorencs, I. Mednieks, J. Sinica-Sinavskis, “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Selection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informative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hyperspectra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band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subset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based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on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entropy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correlation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”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Internationa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Journal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Remote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Sensing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vo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39, no. 20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pp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6931-6948, 2018. (</a:t>
            </a:r>
            <a:r>
              <a:rPr lang="lv-LV" sz="1000" b="1" dirty="0">
                <a:latin typeface="Arial" panose="020B0604020202020204" pitchFamily="34" charset="0"/>
                <a:cs typeface="Arial" panose="020B0604020202020204" pitchFamily="34" charset="0"/>
              </a:rPr>
              <a:t>33</a:t>
            </a:r>
            <a:r>
              <a:rPr lang="lv-LV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%)</a:t>
            </a:r>
          </a:p>
          <a:p>
            <a:pPr marL="228600" indent="-228600" algn="just">
              <a:buFont typeface="+mj-lt"/>
              <a:buAutoNum type="arabicPeriod"/>
            </a:pP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Lorencs, I. Mednieks, J. Sinica-Sinavskis, M. Pukitis,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usion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Multisensor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Based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on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Multidimensiona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tributions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Electronic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Electrica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Engineering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(Elektronika ir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Elektrotechnika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vo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22, no.4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pp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68-72, 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2016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(</a:t>
            </a:r>
            <a:r>
              <a:rPr lang="lv-LV" sz="1000" b="1" dirty="0">
                <a:latin typeface="Arial" panose="020B0604020202020204" pitchFamily="34" charset="0"/>
                <a:cs typeface="Arial" panose="020B0604020202020204" pitchFamily="34" charset="0"/>
              </a:rPr>
              <a:t>25%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 algn="just">
              <a:buFont typeface="+mj-lt"/>
              <a:buAutoNum type="arabicPeriod"/>
            </a:pP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Lorencs, J. Sinica-Sinavskis, D.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Jakovel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, I. Mednieks,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lanoma-Nevus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Discrimination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Based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on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Image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Statistic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Few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Spectra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nnels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Electronic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Electrica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Engineering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(Elektronika ir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Elektrotechnika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vo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22, no.2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pp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66-72, 2016. (</a:t>
            </a:r>
            <a:r>
              <a:rPr lang="lv-LV" sz="1000" b="1" dirty="0">
                <a:latin typeface="Arial" panose="020B0604020202020204" pitchFamily="34" charset="0"/>
                <a:cs typeface="Arial" panose="020B0604020202020204" pitchFamily="34" charset="0"/>
              </a:rPr>
              <a:t>25%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 algn="just">
              <a:buFont typeface="+mj-lt"/>
              <a:buAutoNum type="arabicPeriod"/>
            </a:pP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Lorencs, I. Mednieks, J. Sinica-Sinavskis,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ification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Multisensor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Image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Spatia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Electronic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Electrica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Engineering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vo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21, no. 5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pp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81-85, 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2015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(</a:t>
            </a:r>
            <a:r>
              <a:rPr lang="lv-LV" sz="1000" b="1" dirty="0">
                <a:latin typeface="Arial" panose="020B0604020202020204" pitchFamily="34" charset="0"/>
                <a:cs typeface="Arial" panose="020B0604020202020204" pitchFamily="34" charset="0"/>
              </a:rPr>
              <a:t>33</a:t>
            </a:r>
            <a:r>
              <a:rPr lang="lv-LV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%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28600" indent="-228600" algn="just">
              <a:buFont typeface="+mj-lt"/>
              <a:buAutoNum type="arabicPeriod"/>
            </a:pP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Lorencs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Yu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Sinitsa-Sinyavskis,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two-stage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building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ifiers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Automatic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Computer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Science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vo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46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5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pp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214-222, 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lv-LV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50%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28600" indent="-228600" algn="just">
              <a:buFont typeface="+mj-lt"/>
              <a:buAutoNum type="arabicPeriod"/>
            </a:pP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Dinul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, G.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Erin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, A. Lorencs, I. Mednieks, and J. Sinica-Sinavskis,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ee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specie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identification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mixed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Baltic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forest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LiDAR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multispectra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IEEE J.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Se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Topic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App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Earth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Observ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Remote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Sens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.,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5, no. 2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pp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594–603, 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2012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lv-LV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%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28600" indent="-228600" algn="just">
              <a:buFont typeface="+mj-lt"/>
              <a:buAutoNum type="arabicPeriod"/>
            </a:pP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Lorencs, I. Mednieks, J. Sinica-Sinavskis,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ign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problem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tree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specie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classifier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multispectra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ages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Automatic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Contro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Computer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Science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vo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45, no. 2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pp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61-69, 2011. (</a:t>
            </a:r>
            <a:r>
              <a:rPr lang="lv-LV" sz="1000" b="1" dirty="0">
                <a:latin typeface="Arial" panose="020B0604020202020204" pitchFamily="34" charset="0"/>
                <a:cs typeface="Arial" panose="020B0604020202020204" pitchFamily="34" charset="0"/>
              </a:rPr>
              <a:t>33</a:t>
            </a:r>
            <a:r>
              <a:rPr lang="lv-LV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%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lv-LV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lv-LV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lv-LV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onferences raksti, kuros autors prezentējis darba rezultātus</a:t>
            </a:r>
          </a:p>
          <a:p>
            <a:pPr algn="just"/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 algn="just">
              <a:buFont typeface="+mj-lt"/>
              <a:buAutoNum type="arabicPeriod"/>
            </a:pP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Lorencs, I. Mednieks and J. Sinica-Sinavskis,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ction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Informative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Band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Classification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Hyperspectra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Image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Based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on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tropy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Proc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 BEC2016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15th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Biennia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Conference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on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Electronic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Embedded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System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Tallinn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Estonia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on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October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3-5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pp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135-138, 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2016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(</a:t>
            </a:r>
            <a:r>
              <a:rPr lang="lv-LV" sz="1000" b="1" dirty="0">
                <a:latin typeface="Arial" panose="020B0604020202020204" pitchFamily="34" charset="0"/>
                <a:cs typeface="Arial" panose="020B0604020202020204" pitchFamily="34" charset="0"/>
              </a:rPr>
              <a:t>33%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 algn="just">
              <a:buFont typeface="+mj-lt"/>
              <a:buAutoNum type="arabicPeriod"/>
            </a:pP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Lorencs, I. Mednieks and J. Sinica-Sinavskis,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plified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Classification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Multispectra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Image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Fragments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Electronic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Electrica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Engineering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Kaunas: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Technologija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, 20(6)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pp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136–139, 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(</a:t>
            </a:r>
            <a:r>
              <a:rPr lang="lv-LV" sz="1000" b="1" dirty="0">
                <a:latin typeface="Arial" panose="020B0604020202020204" pitchFamily="34" charset="0"/>
                <a:cs typeface="Arial" panose="020B0604020202020204" pitchFamily="34" charset="0"/>
              </a:rPr>
              <a:t>33%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 algn="just">
              <a:buFont typeface="+mj-lt"/>
              <a:buAutoNum type="arabicPeriod"/>
            </a:pP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Lorencs un J. Siņica-Siņavskis, “Dispersijas lietojums spektrālo joslu izvēlē”, LU 74.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konf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sekcijas sēde Aktualitātes statistikā (Latvijas un starptautiskajā statistikas praksē, izglītībā, zinātnē), Rīga, 12.02.2016. (</a:t>
            </a:r>
            <a:r>
              <a:rPr lang="lv-LV" sz="1000" b="1" dirty="0">
                <a:latin typeface="Arial" panose="020B0604020202020204" pitchFamily="34" charset="0"/>
                <a:cs typeface="Arial" panose="020B0604020202020204" pitchFamily="34" charset="0"/>
              </a:rPr>
              <a:t>50%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/>
            <a:r>
              <a:rPr lang="lv-LV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atents</a:t>
            </a:r>
            <a:endParaRPr lang="lv-LV" sz="1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lv-LV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tvia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ent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. No.14998. </a:t>
            </a:r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The device for skin melanoma distinguishing from benign </a:t>
            </a:r>
            <a:r>
              <a:rPr lang="en-GB" sz="1000" dirty="0" err="1">
                <a:latin typeface="Arial" panose="020B0604020202020204" pitchFamily="34" charset="0"/>
                <a:cs typeface="Arial" panose="020B0604020202020204" pitchFamily="34" charset="0"/>
              </a:rPr>
              <a:t>naevus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ventors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: Aivars Lorencs, Ints Mednieks, Juris Sinica-Sinavskis, Dainis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akovels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Dmitrijs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liznuks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wner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Institute of Electronics and Computer science, Institute of Atomic Physics and Spectroscopy.  Published: 20.08.2015</a:t>
            </a:r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lv-LV" sz="1000" b="1" dirty="0">
                <a:latin typeface="Arial" panose="020B0604020202020204" pitchFamily="34" charset="0"/>
                <a:cs typeface="Arial" panose="020B0604020202020204" pitchFamily="34" charset="0"/>
              </a:rPr>
              <a:t>20%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lv-LV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Projekti</a:t>
            </a:r>
            <a:endParaRPr lang="lv-LV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lv-LV" sz="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 algn="just">
              <a:buFont typeface="+mj-lt"/>
              <a:buAutoNum type="arabicPeriod"/>
            </a:pPr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National Research Programme „Cyber-physical systems, ontologies and </a:t>
            </a:r>
            <a:r>
              <a:rPr lang="en-GB" sz="1000" dirty="0" err="1">
                <a:latin typeface="Arial" panose="020B0604020202020204" pitchFamily="34" charset="0"/>
                <a:cs typeface="Arial" panose="020B0604020202020204" pitchFamily="34" charset="0"/>
              </a:rPr>
              <a:t>biophotonics</a:t>
            </a:r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  <a:r>
              <a:rPr lang="en-GB" sz="1000" dirty="0" err="1">
                <a:latin typeface="Arial" panose="020B0604020202020204" pitchFamily="34" charset="0"/>
                <a:cs typeface="Arial" panose="020B0604020202020204" pitchFamily="34" charset="0"/>
              </a:rPr>
              <a:t>safe&amp;smart</a:t>
            </a:r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 city and society.” (SOPHIS).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“Development of technologies for secure and reliable smart-city”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28600" indent="-228600" algn="just">
              <a:buFont typeface="+mj-lt"/>
              <a:buAutoNum type="arabicPeriod"/>
            </a:pP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U Project </a:t>
            </a:r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"Innovative technologies for acquisition and processing of biomedical images" (</a:t>
            </a:r>
            <a:r>
              <a:rPr lang="en-GB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BiT</a:t>
            </a:r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No. 2013/0009/1DP/1.1.1.2.0/13/APIA/VIAA/014</a:t>
            </a:r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 algn="just">
              <a:buFont typeface="+mj-lt"/>
              <a:buAutoNum type="arabicPeriod"/>
            </a:pP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EU Project </a:t>
            </a:r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"Multi-model </a:t>
            </a:r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development technology for .NET application projects" (</a:t>
            </a:r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MEDUS)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r</a:t>
            </a:r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2013/0031/2DP/2.1.1.1.0/13/APIA/VIAA/010</a:t>
            </a:r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8600" indent="-228600" algn="just">
              <a:buFont typeface="+mj-lt"/>
              <a:buAutoNum type="arabicPeriod"/>
            </a:pP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ract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earch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  <a:r>
              <a:rPr lang="en-GB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LLC </a:t>
            </a:r>
            <a:r>
              <a:rPr lang="en-GB" sz="1000" dirty="0">
                <a:latin typeface="Arial" panose="020B0604020202020204" pitchFamily="34" charset="0"/>
                <a:cs typeface="Arial" panose="020B0604020202020204" pitchFamily="34" charset="0"/>
              </a:rPr>
              <a:t>Forest Owners Consulting </a:t>
            </a:r>
            <a:r>
              <a:rPr lang="en-GB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nter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lv-LV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lv-LV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Darba rezultātu aprobācija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44</a:t>
            </a:fld>
            <a:r>
              <a:rPr lang="lv-LV" dirty="0" smtClean="0"/>
              <a:t>/45</a:t>
            </a:r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1974482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 txBox="1">
            <a:spLocks noChangeArrowheads="1"/>
          </p:cNvSpPr>
          <p:nvPr/>
        </p:nvSpPr>
        <p:spPr>
          <a:xfrm>
            <a:off x="1561695" y="1738265"/>
            <a:ext cx="6051624" cy="682625"/>
          </a:xfrm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lv-LV" b="1" dirty="0" smtClean="0">
                <a:latin typeface="Arial" panose="020B0604020202020204" pitchFamily="34" charset="0"/>
                <a:cs typeface="Arial" panose="020B0604020202020204" pitchFamily="34" charset="0"/>
              </a:rPr>
              <a:t>Paldies par uzmanību!</a:t>
            </a:r>
            <a:endParaRPr 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4077072"/>
            <a:ext cx="6156176" cy="14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31082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7504" y="692696"/>
            <a:ext cx="8784976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aldies 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darba vadītājam Dr.sc.comp. Intam Medniekam par darba vadīšanu, par piemēra rādīšanu, kā jāveic kvalitatīvs un atbildīgs zinātniskais darbs projektos, par vairākkārtīgu disertācijas melnrakstu pārlasīšanu un sniegtajiem komentāriem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lv-LV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Paldies prof. A.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Lorencam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† un Madim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Menkem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par ieteikumiem un labojumiem pareizas terminoloģijas izmantošanai un darba ievada formulējumu precizējumiem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lv-LV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Paldies publikāciju līdzautoriem par sniegto ieguldījumu pētnieciskajā darbībā, ideju ģenerēšanā un realizācijā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pētniecsikā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darba satura organizēšanā un citiem darbiem, kas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rezultējā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ar veiksmīgu zinātniskā darba publicēšanu vai nu žurnālos, vai konferenču rakstos, vai patentā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lv-LV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Paldies visiem kolēģiem EDI, kuri sekmējuši manu pētniecisko darbību gan formālās, gan neformālās sarunās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lv-LV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Paldies Krišjānim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Nesenbergam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un Dr. Ivaram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Driķim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par ieteikumiem un paraugiem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LaTeX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izmantošanai. </a:t>
            </a:r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lv-LV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Paldies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Dr.ing.h.c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Aivaram Lagzdiņam par palīdzību zinātniskā raksta noformēšanā angļu valodā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lv-LV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Paldies Andrejam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Vihrovam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par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LaTeX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latviskošanu, padarot pieejamu 2011. gada pakotni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fixlatvian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lv-LV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Paldies prof.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David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Landgrebe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un prof.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Paolo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Gamba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par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Indian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Pine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University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Pavia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un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Salina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hiperspektrālu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attēlu sagatavošanu un publiskošanu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lv-LV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aldies recenzentiem prof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Olev 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Märtens,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oc.prof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trinai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ločko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prof. Guntim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nicānam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par ieguldīto laiku mana darba recenzēšanā.  </a:t>
            </a:r>
          </a:p>
          <a:p>
            <a:pPr algn="just"/>
            <a:endParaRPr lang="lv-LV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Paldies EDI par pozitīvu darba vidi 13 gadu 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garumā, un par iespēju savienot darbu ar studijām.</a:t>
            </a:r>
            <a:endParaRPr lang="lv-LV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lv-LV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Paldies LU par DF doktorantūras 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studiju programmu, kuras laikā varēju izstrādāt promocijas darbu.</a:t>
            </a:r>
          </a:p>
          <a:p>
            <a:pPr algn="just"/>
            <a:endParaRPr lang="lv-LV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Paldies 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uzņēmumam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Telop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Inc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. par datu iegūšanu un publiskošanu konkursā IEEE GRSS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fusion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contest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2014, kurus varēju izmantot kā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paraugdatus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multidimensionālu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attēlu apstrādei. Paldies konkursa organizatoriem Dr.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Michal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Shimoni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, Dr.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Martin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Schlerf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un Dr.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Michaela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De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Martino</a:t>
            </a:r>
            <a:r>
              <a:rPr lang="lv-LV" sz="1000" dirty="0">
                <a:latin typeface="Arial" panose="020B0604020202020204" pitchFamily="34" charset="0"/>
                <a:cs typeface="Arial" panose="020B0604020202020204" pitchFamily="34" charset="0"/>
              </a:rPr>
              <a:t> par datu sagatavošanu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lv-LV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Pateicības 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algn="ctr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</a:t>
            </a:r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1621671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980730"/>
            <a:ext cx="91440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Promocijas</a:t>
            </a:r>
            <a:r>
              <a:rPr lang="en-GB" sz="16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darba</a:t>
            </a:r>
            <a:r>
              <a:rPr lang="en-GB" sz="16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potēze</a:t>
            </a:r>
            <a:endParaRPr lang="lv-LV" sz="1600" u="sng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lv-LV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ltidimensionālu</a:t>
            </a:r>
            <a: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600" b="1" dirty="0">
                <a:latin typeface="Arial" panose="020B0604020202020204" pitchFamily="34" charset="0"/>
                <a:cs typeface="Arial" panose="020B0604020202020204" pitchFamily="34" charset="0"/>
              </a:rPr>
              <a:t>attēlu pikseļu klasifikāciju ar vēlamo precizitāti </a:t>
            </a:r>
            <a:r>
              <a:rPr lang="lv-LV" sz="1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lv-LV" sz="1600" i="1" dirty="0">
                <a:latin typeface="Arial" panose="020B0604020202020204" pitchFamily="34" charset="0"/>
                <a:cs typeface="Arial" panose="020B0604020202020204" pitchFamily="34" charset="0"/>
              </a:rPr>
              <a:t>pieļaujamo kļūdu </a:t>
            </a:r>
            <a:r>
              <a:rPr lang="lv-LV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rocentu – ar vismaz 80% kopējo precizitāti</a:t>
            </a:r>
            <a:r>
              <a:rPr lang="lv-LV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600" b="1" dirty="0">
                <a:latin typeface="Arial" panose="020B0604020202020204" pitchFamily="34" charset="0"/>
                <a:cs typeface="Arial" panose="020B0604020202020204" pitchFamily="34" charset="0"/>
              </a:rPr>
              <a:t>iespējams veikt, izmantojot datus no relatīvi neliela </a:t>
            </a:r>
            <a: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kaita </a:t>
            </a:r>
            <a:r>
              <a:rPr lang="lv-LV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lv-LV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līdz 15</a:t>
            </a:r>
            <a:r>
              <a:rPr lang="lv-LV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lv-LV" sz="1600" b="1" dirty="0">
                <a:latin typeface="Arial" panose="020B0604020202020204" pitchFamily="34" charset="0"/>
                <a:cs typeface="Arial" panose="020B0604020202020204" pitchFamily="34" charset="0"/>
              </a:rPr>
              <a:t>spektra joslām, kas izvēlētas ar relatīvi </a:t>
            </a:r>
            <a: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ienkāršu </a:t>
            </a:r>
            <a:r>
              <a:rPr lang="lv-LV" sz="1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lv-LV" sz="1600" i="1" dirty="0">
                <a:latin typeface="Arial" panose="020B0604020202020204" pitchFamily="34" charset="0"/>
                <a:cs typeface="Arial" panose="020B0604020202020204" pitchFamily="34" charset="0"/>
              </a:rPr>
              <a:t>implementāciju</a:t>
            </a:r>
            <a:r>
              <a:rPr lang="lv-LV" sz="16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un </a:t>
            </a:r>
            <a:r>
              <a:rPr lang="lv-LV" sz="1600" b="1" dirty="0">
                <a:latin typeface="Arial" panose="020B0604020202020204" pitchFamily="34" charset="0"/>
                <a:cs typeface="Arial" panose="020B0604020202020204" pitchFamily="34" charset="0"/>
              </a:rPr>
              <a:t>vispārīgu metožu palīdzību</a:t>
            </a:r>
            <a: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lv-LV" sz="12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16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mocijas</a:t>
            </a:r>
            <a:r>
              <a:rPr lang="en-GB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darba</a:t>
            </a:r>
            <a:r>
              <a:rPr lang="en-GB" sz="16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mērķis</a:t>
            </a:r>
            <a:r>
              <a:rPr lang="en-GB" sz="16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n-GB" sz="1600" u="sng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Izpētīt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esošās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spektrālo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joslu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izvēles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metodes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un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izveidot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jaunas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metodes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kuras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ļautu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risināt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hiperspektrālu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attēlu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pikseļu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klasifikācijas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uzdevumus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600" b="1" dirty="0">
                <a:latin typeface="Arial" panose="020B0604020202020204" pitchFamily="34" charset="0"/>
                <a:cs typeface="Arial" panose="020B0604020202020204" pitchFamily="34" charset="0"/>
              </a:rPr>
              <a:t>ar nelielu ( līdz 15</a:t>
            </a:r>
            <a: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  </a:t>
            </a:r>
            <a:r>
              <a:rPr lang="lv-LV" sz="1600" b="1" dirty="0">
                <a:latin typeface="Arial" panose="020B0604020202020204" pitchFamily="34" charset="0"/>
                <a:cs typeface="Arial" panose="020B0604020202020204" pitchFamily="34" charset="0"/>
              </a:rPr>
              <a:t>joslu skaitu, bet nezaudējot klasifikācijas </a:t>
            </a:r>
            <a: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ecizitāti </a:t>
            </a:r>
            <a:r>
              <a:rPr lang="lv-LV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ar vismaz 80% kopējo precizitāti)</a:t>
            </a:r>
            <a: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lv-LV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iedāvāt </a:t>
            </a:r>
            <a:r>
              <a:rPr lang="lv-LV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multidimensionālu</a:t>
            </a:r>
            <a:r>
              <a:rPr lang="lv-LV" sz="1600" b="1" dirty="0">
                <a:latin typeface="Arial" panose="020B0604020202020204" pitchFamily="34" charset="0"/>
                <a:cs typeface="Arial" panose="020B0604020202020204" pitchFamily="34" charset="0"/>
              </a:rPr>
              <a:t> attēlu pikseļu klasifikācijas problēmu risinājumus.</a:t>
            </a:r>
            <a:r>
              <a:rPr lang="en-GB" sz="1600" i="1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GB" sz="1600" i="1" dirty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lv-LV" sz="16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16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rba</a:t>
            </a:r>
            <a:r>
              <a:rPr lang="en-GB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uzdevumi</a:t>
            </a:r>
            <a:r>
              <a:rPr lang="en-GB" sz="16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u="sng" dirty="0" err="1">
                <a:latin typeface="Arial" panose="020B0604020202020204" pitchFamily="34" charset="0"/>
                <a:cs typeface="Arial" panose="020B0604020202020204" pitchFamily="34" charset="0"/>
              </a:rPr>
              <a:t>ir</a:t>
            </a:r>
            <a:r>
              <a:rPr lang="en-GB" sz="16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r>
              <a:rPr lang="lv-LV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ikt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literatūras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pārskatu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un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apkopot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zināmās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spektrālo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joslu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izvēles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metodes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defTabSz="180000"/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  <a:r>
              <a:rPr lang="lv-LV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ikt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hiperspektrāla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attēla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analīzi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un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piedāvāt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vairākas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600" dirty="0">
                <a:latin typeface="Arial" panose="020B0604020202020204" pitchFamily="34" charset="0"/>
                <a:cs typeface="Arial" panose="020B0604020202020204" pitchFamily="34" charset="0"/>
              </a:rPr>
              <a:t>spektrālo joslu komplektu </a:t>
            </a:r>
            <a:r>
              <a:rPr lang="lv-LV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JK</a:t>
            </a:r>
            <a:r>
              <a:rPr lang="lv-LV" sz="16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eklēšanas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procedūras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defTabSz="180000"/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r>
              <a:rPr lang="lv-LV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ksperimentāli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pārbaudīt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JK 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meklēšanas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procedūras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ar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vairākiem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hiperspektrālu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attēlu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GB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augdatiem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un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novērtēt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joslu komplektu </a:t>
            </a:r>
            <a:r>
              <a:rPr lang="lv-LV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formativitāti</a:t>
            </a:r>
            <a: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GB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JKI</a:t>
            </a:r>
            <a: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180000"/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lv-LV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  <a:r>
              <a:rPr lang="en-GB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iedāvāt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JKI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novērtēšanai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dažādus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klasifikatorus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, un ar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klasifikāciju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saistītu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problēmu</a:t>
            </a:r>
            <a:r>
              <a:rPr lang="en-GB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	r</a:t>
            </a:r>
            <a:r>
              <a:rPr lang="en-GB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inājumus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defTabSz="180000"/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5.</a:t>
            </a:r>
            <a:r>
              <a:rPr lang="lv-LV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sz="1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zdarīt</a:t>
            </a:r>
            <a:r>
              <a:rPr lang="en-GB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b="1" dirty="0" err="1">
                <a:latin typeface="Arial" panose="020B0604020202020204" pitchFamily="34" charset="0"/>
                <a:cs typeface="Arial" panose="020B0604020202020204" pitchFamily="34" charset="0"/>
              </a:rPr>
              <a:t>secinājumus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apstiprināt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vai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noliegt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darba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hipotēzi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par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promocijas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darbā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zstrādātajām</a:t>
            </a:r>
            <a:r>
              <a:rPr lang="lv-LV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	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JK 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meklēšanas </a:t>
            </a:r>
            <a:r>
              <a:rPr lang="en-GB" sz="1600" dirty="0" err="1">
                <a:latin typeface="Arial" panose="020B0604020202020204" pitchFamily="34" charset="0"/>
                <a:cs typeface="Arial" panose="020B0604020202020204" pitchFamily="34" charset="0"/>
              </a:rPr>
              <a:t>procedūrām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Promocijas </a:t>
            </a:r>
            <a:r>
              <a:rPr lang="lv-LV" dirty="0">
                <a:latin typeface="Arial" panose="020B0604020202020204" pitchFamily="34" charset="0"/>
                <a:cs typeface="Arial" panose="020B0604020202020204" pitchFamily="34" charset="0"/>
              </a:rPr>
              <a:t>darba hipotēze, mērķis </a:t>
            </a:r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un uzdevumi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5</a:t>
            </a:fld>
            <a:r>
              <a:rPr lang="lv-LV" dirty="0" smtClean="0"/>
              <a:t>/45</a:t>
            </a:r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623940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980731"/>
            <a:ext cx="9144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atubāzes</a:t>
            </a:r>
          </a:p>
          <a:p>
            <a:endParaRPr lang="lv-LV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Institute of Electrical and Electronics Engineers </a:t>
            </a: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lv-LV" sz="1200" b="1" dirty="0">
                <a:latin typeface="Arial" panose="020B0604020202020204" pitchFamily="34" charset="0"/>
                <a:cs typeface="Arial" panose="020B0604020202020204" pitchFamily="34" charset="0"/>
              </a:rPr>
              <a:t>IEEE) </a:t>
            </a:r>
            <a:r>
              <a:rPr lang="lv-LV" sz="1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Xplore</a:t>
            </a:r>
            <a:r>
              <a:rPr lang="lv-LV" sz="1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 err="1">
                <a:latin typeface="Arial" panose="020B0604020202020204" pitchFamily="34" charset="0"/>
                <a:cs typeface="Arial" panose="020B0604020202020204" pitchFamily="34" charset="0"/>
              </a:rPr>
              <a:t>database</a:t>
            </a:r>
            <a:endParaRPr lang="lv-LV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lv-LV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ogle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holar</a:t>
            </a:r>
            <a:endParaRPr lang="lv-LV" sz="1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ociety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of Photographic Instrumentation Engineers </a:t>
            </a: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lv-LV" sz="1200" b="1" dirty="0">
                <a:latin typeface="Arial" panose="020B0604020202020204" pitchFamily="34" charset="0"/>
                <a:cs typeface="Arial" panose="020B0604020202020204" pitchFamily="34" charset="0"/>
              </a:rPr>
              <a:t>SPIE)</a:t>
            </a: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 err="1">
                <a:latin typeface="Arial" panose="020B0604020202020204" pitchFamily="34" charset="0"/>
                <a:cs typeface="Arial" panose="020B0604020202020204" pitchFamily="34" charset="0"/>
              </a:rPr>
              <a:t>database</a:t>
            </a:r>
            <a:endParaRPr lang="lv-LV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itas datubāzes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books, journals, conference transactions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SCOPUS, </a:t>
            </a:r>
            <a:r>
              <a:rPr lang="lv-LV" sz="1200" dirty="0" err="1">
                <a:latin typeface="Arial" panose="020B0604020202020204" pitchFamily="34" charset="0"/>
                <a:cs typeface="Arial" panose="020B0604020202020204" pitchFamily="34" charset="0"/>
              </a:rPr>
              <a:t>WebOfScience</a:t>
            </a: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endParaRPr lang="lv-LV" sz="16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tslēgas vārdi</a:t>
            </a:r>
            <a:endParaRPr lang="lv-LV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lv-LV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perspectral</a:t>
            </a:r>
            <a:r>
              <a:rPr lang="lv-LV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lv-LV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nd</a:t>
            </a:r>
            <a:r>
              <a:rPr lang="lv-LV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ction</a:t>
            </a:r>
            <a:r>
              <a:rPr lang="lv-LV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lv-LV" sz="12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ification</a:t>
            </a:r>
            <a:r>
              <a:rPr lang="lv-LV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pectral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band selection, channel selection, remote</a:t>
            </a:r>
            <a:r>
              <a:rPr lang="lv-LV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sensing, dimensional reduction, Hughes phenomenon, optimum</a:t>
            </a:r>
            <a:r>
              <a:rPr lang="lv-LV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index</a:t>
            </a:r>
            <a:r>
              <a:rPr lang="lv-LV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factor, optimum band selection.</a:t>
            </a:r>
            <a:endParaRPr lang="lv-LV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lv-LV" sz="12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Pēc </a:t>
            </a: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atslēgas vārdiem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ika atlasītas, lejupielādētas </a:t>
            </a: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un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analizētas 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85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publikācijas, disertācijas un citi zinātniski raksti, no kuriem</a:t>
            </a:r>
          </a:p>
          <a:p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29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raksti var tikt attiecināti uz spektrālo joslu izvēli, no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kuriem </a:t>
            </a:r>
            <a:r>
              <a:rPr lang="lv-LV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2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raksti </a:t>
            </a: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S1-S32) </a:t>
            </a:r>
            <a:r>
              <a:rPr lang="lv-LV" sz="1200" dirty="0">
                <a:latin typeface="Arial" panose="020B0604020202020204" pitchFamily="34" charset="0"/>
                <a:cs typeface="Arial" panose="020B0604020202020204" pitchFamily="34" charset="0"/>
              </a:rPr>
              <a:t>tika padziļināti </a:t>
            </a:r>
            <a:r>
              <a:rPr lang="lv-LV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pētīti.</a:t>
            </a:r>
            <a:endParaRPr lang="lv-LV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aisnstūris 15"/>
          <p:cNvSpPr/>
          <p:nvPr/>
        </p:nvSpPr>
        <p:spPr>
          <a:xfrm>
            <a:off x="6195901" y="299939"/>
            <a:ext cx="2883627" cy="2191798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Taisnstūris 14"/>
          <p:cNvSpPr/>
          <p:nvPr/>
        </p:nvSpPr>
        <p:spPr>
          <a:xfrm>
            <a:off x="64852" y="3547547"/>
            <a:ext cx="9014676" cy="2964612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solidFill>
              <a:srgbClr val="1429EE"/>
            </a:solidFill>
          </a:ln>
          <a:effectLst>
            <a:glow rad="63500">
              <a:schemeClr val="accent2">
                <a:satMod val="175000"/>
                <a:alpha val="2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Box 4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Literatūras pārskats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2" descr="Attēlu rezultāti vaicājumam “remote sensing lillesand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737" y="3572353"/>
            <a:ext cx="1324372" cy="1635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4" descr="Attēlu rezultāti vaicājumam “hyperspectral imaging chang”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7900" y="3566023"/>
            <a:ext cx="1064324" cy="1606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Attēlu rezultāti vaicājumam “signal theory methods landgrebe”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577" y="3576780"/>
            <a:ext cx="1004325" cy="16069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8" descr="Attēlu rezultāti vaicājumam “statistics for imaging and photonics”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5629" y="3574947"/>
            <a:ext cx="1084599" cy="1635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731950" y="5188723"/>
            <a:ext cx="212808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perspectral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sures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for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tral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acterization</a:t>
            </a:r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arget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undance-constrained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pixel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tection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ally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trained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ast-squares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ods</a:t>
            </a:r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urther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chniques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lv-LV" sz="1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nd</a:t>
            </a:r>
            <a:r>
              <a:rPr lang="lv-LV" sz="1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ction</a:t>
            </a:r>
            <a:endParaRPr lang="lv-LV" sz="10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62900" y="5201219"/>
            <a:ext cx="1697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perspectral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ta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acteristics</a:t>
            </a:r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ining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ifier</a:t>
            </a:r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eature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finition</a:t>
            </a:r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7987" y="5247387"/>
            <a:ext cx="258339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pts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ations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mote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nsing</a:t>
            </a:r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sual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age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rpretation</a:t>
            </a:r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ltispectral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rmal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perspectral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nsing</a:t>
            </a:r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gital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age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rpretation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20272" y="5201222"/>
            <a:ext cx="20592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Fundamentals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ltivariate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tistics</a:t>
            </a:r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incipal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nent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onical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rrelation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ustering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lv-LV" sz="1000" dirty="0" err="1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supervised</a:t>
            </a:r>
            <a:r>
              <a:rPr lang="lv-LV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lv-LV" sz="1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arning</a:t>
            </a:r>
            <a:endParaRPr lang="lv-LV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6787" y="342183"/>
            <a:ext cx="2779713" cy="1743076"/>
          </a:xfrm>
          <a:prstGeom prst="rect">
            <a:avLst/>
          </a:prstGeom>
          <a:gradFill>
            <a:gsLst>
              <a:gs pos="42900">
                <a:srgbClr val="BCCDEC"/>
              </a:gs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/>
        </p:spPr>
      </p:pic>
      <p:sp>
        <p:nvSpPr>
          <p:cNvPr id="2" name="Taisnstūris 1"/>
          <p:cNvSpPr/>
          <p:nvPr/>
        </p:nvSpPr>
        <p:spPr>
          <a:xfrm>
            <a:off x="6568380" y="2041802"/>
            <a:ext cx="2286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lv-LV" sz="1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kstu skaits IEEE </a:t>
            </a:r>
            <a:r>
              <a:rPr lang="lv-LV" sz="1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plore</a:t>
            </a:r>
            <a:r>
              <a:rPr lang="lv-LV" sz="1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tubāzē par </a:t>
            </a:r>
            <a:r>
              <a:rPr lang="lv-LV" sz="11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perspektrālu</a:t>
            </a:r>
            <a:r>
              <a:rPr lang="lv-LV" sz="11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tēlu apstrādi</a:t>
            </a:r>
            <a:endParaRPr lang="en-GB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									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/>
              <a:t>   	            </a:t>
            </a:r>
            <a:fld id="{6689F84C-DD8F-488F-9BEB-33931A58386B}" type="slidenum">
              <a:rPr lang="lv-LV" smtClean="0"/>
              <a:pPr defTabSz="180000">
                <a:defRPr/>
              </a:pPr>
              <a:t>6</a:t>
            </a:fld>
            <a:r>
              <a:rPr lang="lv-LV" dirty="0" smtClean="0"/>
              <a:t>/44</a:t>
            </a:r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2034304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atura vietturis 2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5256584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J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. C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ao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X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ha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T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2014)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s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varia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tu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rma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on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EEE Trans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sci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ns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52, no. 7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4092–4105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7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K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Y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2014). A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w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s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lity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EEE J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op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p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rth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ns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7, no. 6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2697–2703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6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3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H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Q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Y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e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2011)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fficient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pervis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EEE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sci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ns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tt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8, no. 1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138–142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8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4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H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Q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G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2011)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supervis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aphic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cess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EEE J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op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p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rth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ns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4, no. 3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660–668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8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5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K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Q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P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2014)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rphologic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file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EEE J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op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p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rth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ns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7, no. 1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40–48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0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6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S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a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Z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ia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L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e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2012)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supervis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ery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thout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u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v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EEE J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op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p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rth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ns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5, no. 2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109–112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2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7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C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2006)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strain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ery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EEE Trans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sci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ns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44, no. 6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1575–1585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41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8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C. A. I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mi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Z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ngqu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enl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Y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i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2009)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e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s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hattacharyya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stance. WSEAS Trans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rm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i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plic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6, no. 7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1165–1175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9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Y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ua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hu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Q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“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ltitask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arsity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ursuit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” IEEE Trans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sci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ns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53, no. 2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631–644, 2015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3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0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. I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1999). A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oint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ioritiza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correla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proach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EEE Trans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sci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ns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37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2631–2641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4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1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R. I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ulconbridg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 R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icker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M. J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ya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2006)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supervis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v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ad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prov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curacy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e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ference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search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actic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rma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chnology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rie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48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2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Q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oucas-Dias,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. M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laza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. (2012)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laborativ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ars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rnation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scienc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s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mposium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IGARSS)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1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3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. (2015)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emplar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mponent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alysi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st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ery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EEE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sci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ns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tt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12, no. 5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998–1002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6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4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cker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mpeneer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bruy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., &amp;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eunder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. (2005). A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chniqu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IEEE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sci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ens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tt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2(3), 319–323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6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5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kamura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Y.M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nseca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.M.G., Santos, J.A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rre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D.S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.S., &amp; Papa, J.P. (2014)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ture-inspir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amework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EEE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action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scienc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Rem. Sens., 52(4), 2126–2137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7</a:t>
            </a:r>
            <a:r>
              <a:rPr lang="lv-LV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6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tra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, Modi, P., &amp;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uzzon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. (2015)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s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ough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EEE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action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scienc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s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53(10), 5495–5503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0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Literatūras pārskats (publikācijas S1-S16)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algn="r"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algn="r" defTabSz="180000">
                <a:defRPr/>
              </a:pPr>
              <a:t>7</a:t>
            </a:fld>
            <a:r>
              <a:rPr lang="lv-LV" dirty="0" smtClean="0"/>
              <a:t>/45</a:t>
            </a:r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2948599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atura vietturis 2"/>
          <p:cNvSpPr>
            <a:spLocks noGrp="1"/>
          </p:cNvSpPr>
          <p:nvPr>
            <p:ph idx="1"/>
          </p:nvPr>
        </p:nvSpPr>
        <p:spPr>
          <a:xfrm>
            <a:off x="395536" y="764704"/>
            <a:ext cx="8229600" cy="5976664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lv-LV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17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i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uo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Z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ha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Z., &amp;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hou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 (2015)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mi-supervis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a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tral-spati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graph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EEE Journal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op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p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arth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serv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nd Rem. Sens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8, no. 6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2774-2783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8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18</a:t>
            </a:r>
            <a:r>
              <a:rPr lang="lv-LV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djahed</a:t>
            </a:r>
            <a:r>
              <a:rPr lang="lv-LV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. A., </a:t>
            </a:r>
            <a:r>
              <a:rPr lang="lv-LV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it</a:t>
            </a:r>
            <a:r>
              <a:rPr lang="lv-LV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aadi, T., </a:t>
            </a:r>
            <a:r>
              <a:rPr lang="lv-LV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nyettou</a:t>
            </a:r>
            <a:r>
              <a:rPr lang="lv-LV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., &amp; </a:t>
            </a:r>
            <a:r>
              <a:rPr lang="lv-LV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ali</a:t>
            </a:r>
            <a:r>
              <a:rPr lang="lv-LV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M. (2016). </a:t>
            </a:r>
            <a:r>
              <a:rPr lang="lv-LV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y</a:t>
            </a:r>
            <a:r>
              <a:rPr lang="lv-LV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lf</a:t>
            </a:r>
            <a:r>
              <a:rPr lang="lv-LV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mizer</a:t>
            </a:r>
            <a:r>
              <a:rPr lang="lv-LV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lv-LV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ed</a:t>
            </a:r>
            <a:r>
              <a:rPr lang="lv-LV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t</a:t>
            </a:r>
            <a:r>
              <a:rPr lang="lv-LV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uting</a:t>
            </a:r>
            <a:r>
              <a:rPr lang="lv-LV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ournal, 40, 178–186. (h-</a:t>
            </a:r>
            <a:r>
              <a:rPr lang="lv-LV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)</a:t>
            </a:r>
            <a:endParaRPr lang="en-GB" sz="1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19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uo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un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 S. R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mper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. I., &amp;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ls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 D. B. (2006)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tu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rma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scienc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s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tter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EEE, 3(4), 522–526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7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0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., &amp;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Z. (2012)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ati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tropy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s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tu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rma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pervis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rnation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ournal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meric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alysi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9(2), 181–192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1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iu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u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D., &amp;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hu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 (2014). A novel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proach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s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ap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milarity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alysi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st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anch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u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arch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p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rtif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l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27, 241–250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6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2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Q., &amp;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he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 (2011)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misupervis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uster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mensionality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du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ery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EEE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scienc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s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tter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8(6), 1135–1139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9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3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a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hu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, &amp;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Q. (2016). A novel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nking-bas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uster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proach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EEE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action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scienc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s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54(1), 88–102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2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4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jwa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, &amp;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jcsy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. (2004)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gricultu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plication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merica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ciety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gricultu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gineer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47(3), 895–908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0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5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Q., &amp;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a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. (2008)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milarity-bas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supervis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nalysi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EEE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scienc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s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tter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5(4), 564–568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1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6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mber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ha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, &amp;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a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 (2015)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supervis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ia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um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bset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EEE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scienc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s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tter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2(7), 1411–1415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7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hu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a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ei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Z., &amp;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. (2016)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supervis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ominant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tra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EEE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action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scienc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s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54(1), 227–239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8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rtinez-Uso,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dolfo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2007)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ustering-bas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s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rma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asure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EEE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action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scienc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s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45(12): 4158-4171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5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9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., &amp;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hao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 (2014). A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st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lume-gradient-bas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EEE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action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scienc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s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52(11), 7111–7119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8) 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30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ao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. (2017)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ag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atial-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gulariz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ars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raph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Journal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ppli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s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11(1)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4) 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31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oh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ren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ar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.F. (2017)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tatistic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avelet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del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EEE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sactions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oscienc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s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55(4), 2111–2123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) 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32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a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Z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.,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, &amp;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iao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. (2018). A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mi-supervise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atially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war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rapper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rnational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ournal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sing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9(12), 4020–4039. (h-</a:t>
            </a:r>
            <a:r>
              <a:rPr lang="lv-LV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7)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buNone/>
            </a:pP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33. Lorencs A., I. Mednieks, and J. Sinica-Sinavskis. (2018). </a:t>
            </a:r>
            <a:r>
              <a:rPr lang="lv-LV" sz="1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rmative</a:t>
            </a: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</a:t>
            </a: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bsets</a:t>
            </a: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sed</a:t>
            </a: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tropy</a:t>
            </a: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lv-LV" sz="1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lv-LV" sz="1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ternational</a:t>
            </a: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ournal </a:t>
            </a:r>
            <a:r>
              <a:rPr lang="lv-LV" sz="1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mote</a:t>
            </a: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nsing</a:t>
            </a: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39(20): 6931-6948. (h-</a:t>
            </a:r>
            <a:r>
              <a:rPr lang="lv-LV" sz="1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dex</a:t>
            </a:r>
            <a:r>
              <a:rPr lang="lv-LV" sz="1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4).</a:t>
            </a:r>
            <a:endParaRPr lang="en-GB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62900" indent="0" algn="just" defTabSz="180000">
              <a:buNone/>
              <a:tabLst>
                <a:tab pos="36000" algn="l"/>
              </a:tabLst>
            </a:pPr>
            <a:r>
              <a:rPr lang="lv-LV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lv-LV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62900" indent="0" algn="just">
              <a:buNone/>
            </a:pPr>
            <a:endParaRPr lang="lv-LV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Literatūras pārskats (publikācijas S17-S33)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algn="r"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algn="r" defTabSz="180000">
                <a:defRPr/>
              </a:pPr>
              <a:t>8</a:t>
            </a:fld>
            <a:r>
              <a:rPr lang="lv-LV" dirty="0" smtClean="0"/>
              <a:t>/45</a:t>
            </a:r>
            <a:endParaRPr lang="lv-LV" dirty="0"/>
          </a:p>
        </p:txBody>
      </p:sp>
    </p:spTree>
    <p:extLst>
      <p:ext uri="{BB962C8B-B14F-4D97-AF65-F5344CB8AC3E}">
        <p14:creationId xmlns:p14="http://schemas.microsoft.com/office/powerpoint/2010/main" val="2203998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 descr="D:\doktorantūra\JAUNS\thesis_v5bibliotekai\LR_JSS3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6" y="854461"/>
            <a:ext cx="7767319" cy="5481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Taisns bultveida savienotājs 5"/>
          <p:cNvCxnSpPr/>
          <p:nvPr/>
        </p:nvCxnSpPr>
        <p:spPr>
          <a:xfrm>
            <a:off x="2579305" y="1025190"/>
            <a:ext cx="360040" cy="36004"/>
          </a:xfrm>
          <a:prstGeom prst="straightConnector1">
            <a:avLst/>
          </a:prstGeom>
          <a:ln w="15875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497919" y="827420"/>
            <a:ext cx="11304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evadītās</a:t>
            </a:r>
            <a:endParaRPr lang="lv-LV" sz="1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Taisns bultveida savienotājs 17"/>
          <p:cNvCxnSpPr/>
          <p:nvPr/>
        </p:nvCxnSpPr>
        <p:spPr>
          <a:xfrm flipH="1">
            <a:off x="5314343" y="1058636"/>
            <a:ext cx="288032" cy="58198"/>
          </a:xfrm>
          <a:prstGeom prst="straightConnector1">
            <a:avLst/>
          </a:prstGeom>
          <a:ln w="15875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530657" y="858198"/>
            <a:ext cx="8915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lv-LV" sz="1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adītās</a:t>
            </a:r>
            <a:endParaRPr lang="lv-LV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0" y="332656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lv-LV" dirty="0" smtClean="0">
                <a:latin typeface="Arial" panose="020B0604020202020204" pitchFamily="34" charset="0"/>
                <a:cs typeface="Arial" panose="020B0604020202020204" pitchFamily="34" charset="0"/>
              </a:rPr>
              <a:t>Spektrālo joslu izvēles metodes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 useBgFill="1">
        <p:nvSpPr>
          <p:cNvPr id="56" name="TextBox 55"/>
          <p:cNvSpPr txBox="1"/>
          <p:nvPr/>
        </p:nvSpPr>
        <p:spPr>
          <a:xfrm>
            <a:off x="2724885" y="1404230"/>
            <a:ext cx="1184940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CA, OSP, </a:t>
            </a:r>
            <a:r>
              <a:rPr lang="lv-LV" sz="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vergence</a:t>
            </a:r>
            <a:endParaRPr lang="lv-LV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ive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tropy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</a:p>
        </p:txBody>
      </p:sp>
      <p:sp useBgFill="1">
        <p:nvSpPr>
          <p:cNvPr id="57" name="TextBox 56"/>
          <p:cNvSpPr txBox="1"/>
          <p:nvPr/>
        </p:nvSpPr>
        <p:spPr>
          <a:xfrm>
            <a:off x="2090389" y="2342776"/>
            <a:ext cx="1207730" cy="33855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ustering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luDI</a:t>
            </a:r>
            <a:endParaRPr lang="lv-LV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tual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rmation</a:t>
            </a:r>
            <a:r>
              <a:rPr lang="lv-LV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lv-LV" sz="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 useBgFill="1">
        <p:nvSpPr>
          <p:cNvPr id="58" name="TextBox 57"/>
          <p:cNvSpPr txBox="1"/>
          <p:nvPr/>
        </p:nvSpPr>
        <p:spPr>
          <a:xfrm>
            <a:off x="4932470" y="2322503"/>
            <a:ext cx="984565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</a:t>
            </a:r>
            <a:endParaRPr lang="lv-LV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er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lv-LV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SP (2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lv-LV" sz="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 useBgFill="1">
        <p:nvSpPr>
          <p:cNvPr id="59" name="TextBox 58"/>
          <p:cNvSpPr txBox="1"/>
          <p:nvPr/>
        </p:nvSpPr>
        <p:spPr>
          <a:xfrm>
            <a:off x="3504432" y="2288491"/>
            <a:ext cx="1516762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M, PCA, N-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er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tual</a:t>
            </a:r>
            <a:endParaRPr lang="lv-LV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ormation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vergence</a:t>
            </a:r>
            <a:r>
              <a:rPr lang="lv-LV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 useBgFill="1">
        <p:nvSpPr>
          <p:cNvPr id="60" name="TextBox 59"/>
          <p:cNvSpPr txBox="1"/>
          <p:nvPr/>
        </p:nvSpPr>
        <p:spPr>
          <a:xfrm>
            <a:off x="683568" y="2311079"/>
            <a:ext cx="1226898" cy="33855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tual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ormation</a:t>
            </a:r>
            <a:endParaRPr lang="lv-LV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tropy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lation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</a:p>
        </p:txBody>
      </p:sp>
      <p:sp useBgFill="1">
        <p:nvSpPr>
          <p:cNvPr id="61" name="TextBox 60"/>
          <p:cNvSpPr txBox="1"/>
          <p:nvPr/>
        </p:nvSpPr>
        <p:spPr>
          <a:xfrm>
            <a:off x="5292814" y="3248099"/>
            <a:ext cx="935370" cy="33855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C, </a:t>
            </a:r>
          </a:p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dmember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</a:p>
        </p:txBody>
      </p:sp>
      <p:sp useBgFill="1">
        <p:nvSpPr>
          <p:cNvPr id="62" name="TextBox 61"/>
          <p:cNvSpPr txBox="1"/>
          <p:nvPr/>
        </p:nvSpPr>
        <p:spPr>
          <a:xfrm>
            <a:off x="4320454" y="3302943"/>
            <a:ext cx="957313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</a:t>
            </a:r>
            <a:endParaRPr lang="lv-LV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dmember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</a:p>
        </p:txBody>
      </p:sp>
      <p:sp useBgFill="1">
        <p:nvSpPr>
          <p:cNvPr id="63" name="TextBox 62"/>
          <p:cNvSpPr txBox="1"/>
          <p:nvPr/>
        </p:nvSpPr>
        <p:spPr>
          <a:xfrm>
            <a:off x="4427851" y="1465784"/>
            <a:ext cx="1027845" cy="21544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cal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lters</a:t>
            </a:r>
            <a:r>
              <a:rPr lang="lv-LV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lv-LV" sz="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 useBgFill="1">
        <p:nvSpPr>
          <p:cNvPr id="64" name="TextBox 63"/>
          <p:cNvSpPr txBox="1"/>
          <p:nvPr/>
        </p:nvSpPr>
        <p:spPr>
          <a:xfrm>
            <a:off x="333054" y="3264369"/>
            <a:ext cx="993072" cy="46166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thogonal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j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vergence</a:t>
            </a:r>
            <a:endParaRPr lang="lv-LV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cle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warm</a:t>
            </a:r>
            <a:r>
              <a:rPr lang="lv-LV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lv-LV" sz="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 useBgFill="1">
        <p:nvSpPr>
          <p:cNvPr id="65" name="TextBox 64"/>
          <p:cNvSpPr txBox="1"/>
          <p:nvPr/>
        </p:nvSpPr>
        <p:spPr>
          <a:xfrm>
            <a:off x="2667735" y="3234462"/>
            <a:ext cx="1497526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let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finity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pagation</a:t>
            </a:r>
            <a:endParaRPr lang="lv-LV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ilarity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rix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3)</a:t>
            </a:r>
          </a:p>
        </p:txBody>
      </p:sp>
      <p:sp useBgFill="1">
        <p:nvSpPr>
          <p:cNvPr id="66" name="TextBox 65"/>
          <p:cNvSpPr txBox="1"/>
          <p:nvPr/>
        </p:nvSpPr>
        <p:spPr>
          <a:xfrm>
            <a:off x="3991167" y="4277842"/>
            <a:ext cx="620683" cy="21544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BS (2)</a:t>
            </a:r>
          </a:p>
        </p:txBody>
      </p:sp>
      <p:sp useBgFill="1">
        <p:nvSpPr>
          <p:cNvPr id="67" name="TextBox 66"/>
          <p:cNvSpPr txBox="1"/>
          <p:nvPr/>
        </p:nvSpPr>
        <p:spPr>
          <a:xfrm>
            <a:off x="2591384" y="5153300"/>
            <a:ext cx="1098378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ustering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E-FDPC,</a:t>
            </a:r>
          </a:p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ian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rnel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</a:p>
        </p:txBody>
      </p:sp>
      <p:sp useBgFill="1">
        <p:nvSpPr>
          <p:cNvPr id="68" name="TextBox 67"/>
          <p:cNvSpPr txBox="1"/>
          <p:nvPr/>
        </p:nvSpPr>
        <p:spPr>
          <a:xfrm>
            <a:off x="6469528" y="1465784"/>
            <a:ext cx="760144" cy="21544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ology</a:t>
            </a:r>
            <a:endParaRPr lang="lv-LV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 useBgFill="1">
        <p:nvSpPr>
          <p:cNvPr id="69" name="TextBox 68"/>
          <p:cNvSpPr txBox="1"/>
          <p:nvPr/>
        </p:nvSpPr>
        <p:spPr>
          <a:xfrm>
            <a:off x="5874490" y="2288493"/>
            <a:ext cx="1167307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hattacharya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istance</a:t>
            </a:r>
          </a:p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bination</a:t>
            </a:r>
            <a:r>
              <a:rPr lang="lv-LV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endParaRPr lang="lv-LV" sz="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lv-LV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 useBgFill="1">
        <p:nvSpPr>
          <p:cNvPr id="70" name="TextBox 69"/>
          <p:cNvSpPr txBox="1"/>
          <p:nvPr/>
        </p:nvSpPr>
        <p:spPr>
          <a:xfrm>
            <a:off x="6948268" y="2311082"/>
            <a:ext cx="1167307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hattacharya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istance</a:t>
            </a:r>
          </a:p>
          <a:p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lv-LV" sz="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nds</a:t>
            </a:r>
            <a:r>
              <a:rPr lang="lv-LV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</a:p>
          <a:p>
            <a:endParaRPr lang="lv-LV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 useBgFill="1">
        <p:nvSpPr>
          <p:cNvPr id="71" name="TextBox 70"/>
          <p:cNvSpPr txBox="1"/>
          <p:nvPr/>
        </p:nvSpPr>
        <p:spPr>
          <a:xfrm>
            <a:off x="7060176" y="3133667"/>
            <a:ext cx="777777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-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er+LP</a:t>
            </a:r>
            <a:endParaRPr lang="lv-LV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rse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</a:p>
        </p:txBody>
      </p:sp>
      <p:sp useBgFill="1">
        <p:nvSpPr>
          <p:cNvPr id="72" name="TextBox 71"/>
          <p:cNvSpPr txBox="1"/>
          <p:nvPr/>
        </p:nvSpPr>
        <p:spPr>
          <a:xfrm>
            <a:off x="5339350" y="5135494"/>
            <a:ext cx="1048685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pergraph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</a:t>
            </a:r>
            <a:endParaRPr lang="lv-LV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ression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4)</a:t>
            </a:r>
          </a:p>
        </p:txBody>
      </p:sp>
      <p:sp useBgFill="1">
        <p:nvSpPr>
          <p:cNvPr id="73" name="TextBox 72"/>
          <p:cNvSpPr txBox="1"/>
          <p:nvPr/>
        </p:nvSpPr>
        <p:spPr>
          <a:xfrm>
            <a:off x="5543611" y="4277842"/>
            <a:ext cx="1101584" cy="21544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</a:p>
        </p:txBody>
      </p:sp>
      <p:sp useBgFill="1">
        <p:nvSpPr>
          <p:cNvPr id="74" name="TextBox 73"/>
          <p:cNvSpPr txBox="1"/>
          <p:nvPr/>
        </p:nvSpPr>
        <p:spPr>
          <a:xfrm>
            <a:off x="4594637" y="5153300"/>
            <a:ext cx="838691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lumn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et</a:t>
            </a:r>
            <a:endParaRPr lang="lv-LV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</a:p>
        </p:txBody>
      </p:sp>
      <p:sp useBgFill="1">
        <p:nvSpPr>
          <p:cNvPr id="75" name="TextBox 74"/>
          <p:cNvSpPr txBox="1"/>
          <p:nvPr/>
        </p:nvSpPr>
        <p:spPr>
          <a:xfrm>
            <a:off x="1414978" y="4230538"/>
            <a:ext cx="1059906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tual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ormation</a:t>
            </a:r>
            <a:endParaRPr lang="lv-LV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ustering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</a:p>
        </p:txBody>
      </p:sp>
      <p:sp useBgFill="1">
        <p:nvSpPr>
          <p:cNvPr id="76" name="TextBox 75"/>
          <p:cNvSpPr txBox="1"/>
          <p:nvPr/>
        </p:nvSpPr>
        <p:spPr>
          <a:xfrm>
            <a:off x="1637242" y="5155711"/>
            <a:ext cx="790601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mplar</a:t>
            </a:r>
            <a:endParaRPr lang="lv-LV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ustering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3)</a:t>
            </a:r>
          </a:p>
        </p:txBody>
      </p:sp>
      <p:sp useBgFill="1">
        <p:nvSpPr>
          <p:cNvPr id="77" name="TextBox 76"/>
          <p:cNvSpPr txBox="1"/>
          <p:nvPr/>
        </p:nvSpPr>
        <p:spPr>
          <a:xfrm>
            <a:off x="421684" y="5157192"/>
            <a:ext cx="764953" cy="21544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ugh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t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</a:p>
        </p:txBody>
      </p:sp>
      <p:sp useBgFill="1">
        <p:nvSpPr>
          <p:cNvPr id="78" name="TextBox 77"/>
          <p:cNvSpPr txBox="1"/>
          <p:nvPr/>
        </p:nvSpPr>
        <p:spPr>
          <a:xfrm>
            <a:off x="3883774" y="5159902"/>
            <a:ext cx="567784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TSP</a:t>
            </a:r>
          </a:p>
          <a:p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M (2)</a:t>
            </a:r>
          </a:p>
        </p:txBody>
      </p:sp>
      <p:sp useBgFill="1">
        <p:nvSpPr>
          <p:cNvPr id="79" name="TextBox 78"/>
          <p:cNvSpPr txBox="1"/>
          <p:nvPr/>
        </p:nvSpPr>
        <p:spPr>
          <a:xfrm>
            <a:off x="4880566" y="4248544"/>
            <a:ext cx="609462" cy="21544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GBS (2)</a:t>
            </a:r>
          </a:p>
        </p:txBody>
      </p:sp>
      <p:sp useBgFill="1">
        <p:nvSpPr>
          <p:cNvPr id="80" name="TextBox 79"/>
          <p:cNvSpPr txBox="1"/>
          <p:nvPr/>
        </p:nvSpPr>
        <p:spPr>
          <a:xfrm>
            <a:off x="6300192" y="5150890"/>
            <a:ext cx="777777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y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lf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mizer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</a:p>
        </p:txBody>
      </p:sp>
      <p:sp useBgFill="1">
        <p:nvSpPr>
          <p:cNvPr id="81" name="TextBox 80"/>
          <p:cNvSpPr txBox="1"/>
          <p:nvPr/>
        </p:nvSpPr>
        <p:spPr>
          <a:xfrm>
            <a:off x="2644285" y="4239020"/>
            <a:ext cx="1010213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variate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tual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ormation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</a:p>
        </p:txBody>
      </p:sp>
      <p:sp useBgFill="1">
        <p:nvSpPr>
          <p:cNvPr id="82" name="TextBox 81"/>
          <p:cNvSpPr txBox="1"/>
          <p:nvPr/>
        </p:nvSpPr>
        <p:spPr>
          <a:xfrm>
            <a:off x="1279952" y="3297815"/>
            <a:ext cx="1203816" cy="33855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tial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tropy</a:t>
            </a:r>
            <a:endParaRPr lang="lv-LV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tual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nformation</a:t>
            </a:r>
            <a:r>
              <a:rPr lang="lv-LV" sz="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 useBgFill="1">
        <p:nvSpPr>
          <p:cNvPr id="83" name="TextBox 82"/>
          <p:cNvSpPr txBox="1"/>
          <p:nvPr/>
        </p:nvSpPr>
        <p:spPr>
          <a:xfrm>
            <a:off x="7020273" y="5132811"/>
            <a:ext cx="1106393" cy="46166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tial-spectral,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stency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sis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ussian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rnel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3)</a:t>
            </a:r>
          </a:p>
        </p:txBody>
      </p:sp>
      <p:sp useBgFill="1">
        <p:nvSpPr>
          <p:cNvPr id="84" name="TextBox 83"/>
          <p:cNvSpPr txBox="1"/>
          <p:nvPr/>
        </p:nvSpPr>
        <p:spPr>
          <a:xfrm>
            <a:off x="333055" y="4221088"/>
            <a:ext cx="944955" cy="338554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T,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rmony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arch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</a:p>
        </p:txBody>
      </p:sp>
      <p:sp useBgFill="1">
        <p:nvSpPr>
          <p:cNvPr id="38" name="TextBox 37"/>
          <p:cNvSpPr txBox="1"/>
          <p:nvPr/>
        </p:nvSpPr>
        <p:spPr>
          <a:xfrm>
            <a:off x="3401673" y="6127615"/>
            <a:ext cx="620683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CR</a:t>
            </a:r>
          </a:p>
          <a:p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CBG (6)</a:t>
            </a:r>
          </a:p>
        </p:txBody>
      </p:sp>
      <p:sp useBgFill="1">
        <p:nvSpPr>
          <p:cNvPr id="39" name="TextBox 38"/>
          <p:cNvSpPr txBox="1"/>
          <p:nvPr/>
        </p:nvSpPr>
        <p:spPr>
          <a:xfrm>
            <a:off x="4236217" y="6127615"/>
            <a:ext cx="1279517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ectral-spatial</a:t>
            </a:r>
            <a:endParaRPr lang="lv-LV" sz="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RF, SLIC,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apper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2)</a:t>
            </a:r>
          </a:p>
        </p:txBody>
      </p:sp>
      <p:sp useBgFill="1">
        <p:nvSpPr>
          <p:cNvPr id="40" name="TextBox 39"/>
          <p:cNvSpPr txBox="1"/>
          <p:nvPr/>
        </p:nvSpPr>
        <p:spPr>
          <a:xfrm>
            <a:off x="1078394" y="6110738"/>
            <a:ext cx="1130438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MC,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ectral</a:t>
            </a:r>
            <a:endParaRPr lang="lv-LV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ilarity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let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)</a:t>
            </a:r>
          </a:p>
        </p:txBody>
      </p:sp>
      <p:sp useBgFill="1">
        <p:nvSpPr>
          <p:cNvPr id="42" name="TextBox 41"/>
          <p:cNvSpPr txBox="1"/>
          <p:nvPr/>
        </p:nvSpPr>
        <p:spPr>
          <a:xfrm>
            <a:off x="2317565" y="6099907"/>
            <a:ext cx="914033" cy="338554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tial-spectral,</a:t>
            </a:r>
            <a:endParaRPr lang="lv-LV" sz="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rse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ph</a:t>
            </a:r>
            <a:r>
              <a:rPr lang="lv-LV" sz="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4)</a:t>
            </a:r>
          </a:p>
        </p:txBody>
      </p:sp>
      <p:sp useBgFill="1">
        <p:nvSpPr>
          <p:cNvPr id="43" name="TextBox 42"/>
          <p:cNvSpPr txBox="1"/>
          <p:nvPr/>
        </p:nvSpPr>
        <p:spPr>
          <a:xfrm>
            <a:off x="7868213" y="934871"/>
            <a:ext cx="1338828" cy="1061829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r>
              <a:rPr lang="en-GB" sz="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. Sun and Q. Du, </a:t>
            </a:r>
            <a:endParaRPr lang="lv-LV" sz="9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"</a:t>
            </a:r>
            <a:r>
              <a:rPr lang="en-GB" sz="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yperspectral Band </a:t>
            </a:r>
            <a:endParaRPr lang="lv-LV" sz="9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en-GB" sz="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Review," </a:t>
            </a:r>
            <a:endParaRPr lang="lv-LV" sz="9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GB" sz="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EEE Geoscience </a:t>
            </a:r>
            <a:endParaRPr lang="lv-LV" sz="9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GB" sz="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ote Sensing </a:t>
            </a:r>
            <a:endParaRPr lang="lv-LV" sz="9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gazine</a:t>
            </a:r>
            <a:r>
              <a:rPr lang="en-GB" sz="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ol. 7, no. 2, </a:t>
            </a:r>
            <a:endParaRPr lang="lv-LV" sz="9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</a:t>
            </a:r>
            <a:r>
              <a:rPr lang="en-GB" sz="9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118-139, June 2019</a:t>
            </a:r>
            <a:r>
              <a:rPr lang="en-GB" sz="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9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 useBgFill="1">
        <p:nvSpPr>
          <p:cNvPr id="45" name="TextBox 44"/>
          <p:cNvSpPr txBox="1"/>
          <p:nvPr/>
        </p:nvSpPr>
        <p:spPr>
          <a:xfrm>
            <a:off x="8032839" y="1996698"/>
            <a:ext cx="1139858" cy="1692771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>
              <a:tabLst>
                <a:tab pos="180000" algn="l"/>
              </a:tabLst>
            </a:pPr>
            <a:r>
              <a:rPr lang="lv-LV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nd</a:t>
            </a:r>
            <a:r>
              <a:rPr lang="lv-LV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lection</a:t>
            </a:r>
            <a:r>
              <a:rPr lang="lv-LV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lv-LV" sz="1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tabLst>
                <a:tab pos="180000" algn="l"/>
              </a:tabLst>
            </a:pPr>
            <a:r>
              <a:rPr lang="lv-LV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ed</a:t>
            </a:r>
            <a:r>
              <a:rPr lang="lv-LV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</a:t>
            </a:r>
            <a:endParaRPr lang="lv-LV" sz="1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AutoNum type="arabicPeriod"/>
              <a:tabLst>
                <a:tab pos="180000" algn="l"/>
              </a:tabLst>
            </a:pPr>
            <a:r>
              <a:rPr lang="lv-LV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anking</a:t>
            </a:r>
          </a:p>
          <a:p>
            <a:pPr>
              <a:buAutoNum type="arabicPeriod"/>
              <a:tabLst>
                <a:tab pos="180000" algn="l"/>
              </a:tabLst>
            </a:pPr>
            <a:r>
              <a:rPr lang="lv-LV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arching</a:t>
            </a:r>
            <a:endParaRPr lang="lv-LV" sz="1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AutoNum type="arabicPeriod"/>
              <a:tabLst>
                <a:tab pos="180000" algn="l"/>
              </a:tabLst>
            </a:pPr>
            <a:r>
              <a:rPr lang="lv-LV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ustering</a:t>
            </a:r>
            <a:endParaRPr lang="lv-LV" sz="1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AutoNum type="arabicPeriod"/>
              <a:tabLst>
                <a:tab pos="180000" algn="l"/>
              </a:tabLst>
            </a:pPr>
            <a:r>
              <a:rPr lang="lv-LV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rsity</a:t>
            </a:r>
            <a:endParaRPr lang="lv-LV" sz="1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AutoNum type="arabicPeriod"/>
              <a:tabLst>
                <a:tab pos="180000" algn="l"/>
              </a:tabLst>
            </a:pPr>
            <a:r>
              <a:rPr lang="lv-LV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bedding</a:t>
            </a:r>
            <a:endParaRPr lang="lv-LV" sz="1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AutoNum type="arabicPeriod"/>
              <a:tabLst>
                <a:tab pos="180000" algn="l"/>
              </a:tabLst>
            </a:pPr>
            <a:r>
              <a:rPr lang="lv-LV" sz="1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lv-LV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brid</a:t>
            </a:r>
            <a:endParaRPr lang="lv-LV" sz="1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buAutoNum type="arabicPeriod"/>
            </a:pPr>
            <a:endParaRPr lang="lv-LV" sz="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Slaida numura vietturis 2"/>
          <p:cNvSpPr>
            <a:spLocks noGrp="1"/>
          </p:cNvSpPr>
          <p:nvPr>
            <p:ph type="sldNum" idx="11"/>
          </p:nvPr>
        </p:nvSpPr>
        <p:spPr>
          <a:xfrm>
            <a:off x="107504" y="6520261"/>
            <a:ext cx="8928992" cy="365125"/>
          </a:xfrm>
        </p:spPr>
        <p:txBody>
          <a:bodyPr/>
          <a:lstStyle/>
          <a:p>
            <a:pPr algn="r" defTabSz="180000">
              <a:defRPr/>
            </a:pPr>
            <a:r>
              <a:rPr lang="lv-LV" dirty="0" err="1" smtClean="0">
                <a:solidFill>
                  <a:schemeClr val="tx2">
                    <a:lumMod val="75000"/>
                  </a:schemeClr>
                </a:solidFill>
              </a:rPr>
              <a:t>J.Siņica-Siņavskis,</a:t>
            </a:r>
            <a:r>
              <a:rPr lang="lv-LV" dirty="0" smtClean="0">
                <a:solidFill>
                  <a:schemeClr val="tx2">
                    <a:lumMod val="75000"/>
                  </a:schemeClr>
                </a:solidFill>
              </a:rPr>
              <a:t> 2019. gada 18. oktobrī, LUMII   	   </a:t>
            </a:r>
            <a:r>
              <a:rPr lang="lv-LV" dirty="0">
                <a:solidFill>
                  <a:srgbClr val="1429EE"/>
                </a:solidFill>
              </a:rPr>
              <a:t>	</a:t>
            </a:r>
            <a:r>
              <a:rPr lang="lv-LV" dirty="0" smtClean="0">
                <a:solidFill>
                  <a:srgbClr val="1429EE"/>
                </a:solidFill>
              </a:rPr>
              <a:t>				                    </a:t>
            </a:r>
            <a:r>
              <a:rPr lang="lv-LV" dirty="0" smtClean="0"/>
              <a:t>     	            </a:t>
            </a:r>
            <a:fld id="{6689F84C-DD8F-488F-9BEB-33931A58386B}" type="slidenum">
              <a:rPr lang="lv-LV" smtClean="0"/>
              <a:pPr algn="r" defTabSz="180000">
                <a:defRPr/>
              </a:pPr>
              <a:t>9</a:t>
            </a:fld>
            <a:r>
              <a:rPr lang="lv-LV" dirty="0" smtClean="0"/>
              <a:t>/45</a:t>
            </a:r>
            <a:endParaRPr lang="lv-LV" dirty="0"/>
          </a:p>
        </p:txBody>
      </p:sp>
      <p:sp>
        <p:nvSpPr>
          <p:cNvPr id="2" name="Ovāls 1"/>
          <p:cNvSpPr/>
          <p:nvPr/>
        </p:nvSpPr>
        <p:spPr>
          <a:xfrm>
            <a:off x="3099821" y="5594475"/>
            <a:ext cx="1067845" cy="944517"/>
          </a:xfrm>
          <a:prstGeom prst="ellipse">
            <a:avLst/>
          </a:prstGeom>
          <a:noFill/>
          <a:ln>
            <a:solidFill>
              <a:srgbClr val="1429E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3342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183</TotalTime>
  <Words>7775</Words>
  <Application>Microsoft Office PowerPoint</Application>
  <PresentationFormat>Slaidrāde ekrānā (4:3)</PresentationFormat>
  <Paragraphs>850</Paragraphs>
  <Slides>46</Slides>
  <Notes>20</Notes>
  <HiddenSlides>0</HiddenSlides>
  <MMClips>1</MMClips>
  <ScaleCrop>false</ScaleCrop>
  <HeadingPairs>
    <vt:vector size="6" baseType="variant">
      <vt:variant>
        <vt:lpstr>Dizains</vt:lpstr>
      </vt:variant>
      <vt:variant>
        <vt:i4>1</vt:i4>
      </vt:variant>
      <vt:variant>
        <vt:lpstr>Iegulti OLE serveri</vt:lpstr>
      </vt:variant>
      <vt:variant>
        <vt:i4>1</vt:i4>
      </vt:variant>
      <vt:variant>
        <vt:lpstr>Slaidu virsraksti</vt:lpstr>
      </vt:variant>
      <vt:variant>
        <vt:i4>46</vt:i4>
      </vt:variant>
    </vt:vector>
  </HeadingPairs>
  <TitlesOfParts>
    <vt:vector size="48" baseType="lpstr">
      <vt:lpstr>Office Theme</vt:lpstr>
      <vt:lpstr>Equation</vt:lpstr>
      <vt:lpstr>  Multidimensionālu attēlu spektrālo joslu ekvivalentas redukcijas pieejas  objektu klasifikācijai  Approaches to an equivalent reduction of multidimensional image spectral bands  for object classification 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  <vt:lpstr>PowerPoint prezentācija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ee species identification in Baltic forest  Consolidated covariance usage for habitat discrimination</dc:title>
  <dc:creator>RD</dc:creator>
  <cp:lastModifiedBy>Juris</cp:lastModifiedBy>
  <cp:revision>1217</cp:revision>
  <dcterms:created xsi:type="dcterms:W3CDTF">2012-09-02T13:08:33Z</dcterms:created>
  <dcterms:modified xsi:type="dcterms:W3CDTF">2019-10-21T05:54:43Z</dcterms:modified>
</cp:coreProperties>
</file>